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4" r:id="rId2"/>
    <p:sldId id="352" r:id="rId3"/>
    <p:sldId id="356" r:id="rId4"/>
    <p:sldId id="513" r:id="rId5"/>
    <p:sldId id="359" r:id="rId6"/>
    <p:sldId id="355" r:id="rId7"/>
    <p:sldId id="515" r:id="rId8"/>
    <p:sldId id="516" r:id="rId9"/>
    <p:sldId id="519" r:id="rId10"/>
    <p:sldId id="517" r:id="rId11"/>
    <p:sldId id="520" r:id="rId12"/>
    <p:sldId id="521" r:id="rId13"/>
    <p:sldId id="523" r:id="rId14"/>
    <p:sldId id="525" r:id="rId15"/>
    <p:sldId id="527" r:id="rId16"/>
    <p:sldId id="518" r:id="rId17"/>
    <p:sldId id="528" r:id="rId18"/>
    <p:sldId id="529" r:id="rId19"/>
    <p:sldId id="530" r:id="rId20"/>
    <p:sldId id="531" r:id="rId21"/>
    <p:sldId id="532" r:id="rId22"/>
    <p:sldId id="533" r:id="rId23"/>
    <p:sldId id="534" r:id="rId24"/>
    <p:sldId id="535" r:id="rId25"/>
    <p:sldId id="464" r:id="rId26"/>
    <p:sldId id="467" r:id="rId27"/>
    <p:sldId id="473" r:id="rId28"/>
    <p:sldId id="318" r:id="rId29"/>
    <p:sldId id="320" r:id="rId30"/>
    <p:sldId id="263" r:id="rId31"/>
    <p:sldId id="256" r:id="rId32"/>
    <p:sldId id="257" r:id="rId33"/>
    <p:sldId id="268" r:id="rId34"/>
    <p:sldId id="267" r:id="rId35"/>
    <p:sldId id="266" r:id="rId36"/>
    <p:sldId id="265" r:id="rId37"/>
    <p:sldId id="264" r:id="rId38"/>
    <p:sldId id="433" r:id="rId39"/>
    <p:sldId id="536" r:id="rId40"/>
    <p:sldId id="436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7" d="100"/>
          <a:sy n="87" d="100"/>
        </p:scale>
        <p:origin x="528" y="67"/>
      </p:cViewPr>
      <p:guideLst>
        <p:guide orient="horz" pos="345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02F8EE0D-59B2-420E-BA81-7113043D1C0E}"/>
    <pc:docChg chg="undo custSel addSld delSld modSld">
      <pc:chgData name="Thúy Mai" userId="222f1c7e07c9bd7a" providerId="LiveId" clId="{02F8EE0D-59B2-420E-BA81-7113043D1C0E}" dt="2022-12-01T05:29:42.082" v="213"/>
      <pc:docMkLst>
        <pc:docMk/>
      </pc:docMkLst>
      <pc:sldChg chg="del">
        <pc:chgData name="Thúy Mai" userId="222f1c7e07c9bd7a" providerId="LiveId" clId="{02F8EE0D-59B2-420E-BA81-7113043D1C0E}" dt="2022-12-01T05:21:30.124" v="13" actId="47"/>
        <pc:sldMkLst>
          <pc:docMk/>
          <pc:sldMk cId="1187180495" sldId="256"/>
        </pc:sldMkLst>
      </pc:sldChg>
      <pc:sldChg chg="addSp delSp modSp mod">
        <pc:chgData name="Thúy Mai" userId="222f1c7e07c9bd7a" providerId="LiveId" clId="{02F8EE0D-59B2-420E-BA81-7113043D1C0E}" dt="2022-12-01T05:21:51.882" v="25" actId="14100"/>
        <pc:sldMkLst>
          <pc:docMk/>
          <pc:sldMk cId="3507021630" sldId="354"/>
        </pc:sldMkLst>
        <pc:spChg chg="add mod">
          <ac:chgData name="Thúy Mai" userId="222f1c7e07c9bd7a" providerId="LiveId" clId="{02F8EE0D-59B2-420E-BA81-7113043D1C0E}" dt="2022-12-01T05:21:51.882" v="25" actId="14100"/>
          <ac:spMkLst>
            <pc:docMk/>
            <pc:sldMk cId="3507021630" sldId="354"/>
            <ac:spMk id="5" creationId="{AE636393-7901-D24C-8D70-564A837D0CC0}"/>
          </ac:spMkLst>
        </pc:spChg>
        <pc:spChg chg="mod">
          <ac:chgData name="Thúy Mai" userId="222f1c7e07c9bd7a" providerId="LiveId" clId="{02F8EE0D-59B2-420E-BA81-7113043D1C0E}" dt="2022-12-01T05:21:27.557" v="12" actId="1076"/>
          <ac:spMkLst>
            <pc:docMk/>
            <pc:sldMk cId="3507021630" sldId="354"/>
            <ac:spMk id="11" creationId="{68BFB3CA-02AF-2C80-3484-7395A7F9F2D1}"/>
          </ac:spMkLst>
        </pc:spChg>
        <pc:graphicFrameChg chg="add del mod">
          <ac:chgData name="Thúy Mai" userId="222f1c7e07c9bd7a" providerId="LiveId" clId="{02F8EE0D-59B2-420E-BA81-7113043D1C0E}" dt="2022-12-01T05:21:15.014" v="3"/>
          <ac:graphicFrameMkLst>
            <pc:docMk/>
            <pc:sldMk cId="3507021630" sldId="354"/>
            <ac:graphicFrameMk id="2" creationId="{4C60DEAE-E99E-F250-5F9E-6454AD3496D5}"/>
          </ac:graphicFrameMkLst>
        </pc:graphicFrameChg>
        <pc:graphicFrameChg chg="add del mod">
          <ac:chgData name="Thúy Mai" userId="222f1c7e07c9bd7a" providerId="LiveId" clId="{02F8EE0D-59B2-420E-BA81-7113043D1C0E}" dt="2022-12-01T05:21:41.558" v="16"/>
          <ac:graphicFrameMkLst>
            <pc:docMk/>
            <pc:sldMk cId="3507021630" sldId="354"/>
            <ac:graphicFrameMk id="3" creationId="{847EC817-BF6F-6D77-A596-D249C4368861}"/>
          </ac:graphicFrameMkLst>
        </pc:graphicFrameChg>
        <pc:picChg chg="del">
          <ac:chgData name="Thúy Mai" userId="222f1c7e07c9bd7a" providerId="LiveId" clId="{02F8EE0D-59B2-420E-BA81-7113043D1C0E}" dt="2022-12-01T05:21:11.502" v="0" actId="478"/>
          <ac:picMkLst>
            <pc:docMk/>
            <pc:sldMk cId="3507021630" sldId="354"/>
            <ac:picMk id="1026" creationId="{6923B70B-51BF-6401-16E1-C939A84A1068}"/>
          </ac:picMkLst>
        </pc:picChg>
      </pc:sldChg>
      <pc:sldChg chg="addSp delSp modSp mod delAnim modAnim">
        <pc:chgData name="Thúy Mai" userId="222f1c7e07c9bd7a" providerId="LiveId" clId="{02F8EE0D-59B2-420E-BA81-7113043D1C0E}" dt="2022-12-01T05:27:31.773" v="160" actId="14100"/>
        <pc:sldMkLst>
          <pc:docMk/>
          <pc:sldMk cId="3375961324" sldId="355"/>
        </pc:sldMkLst>
        <pc:spChg chg="add del mod">
          <ac:chgData name="Thúy Mai" userId="222f1c7e07c9bd7a" providerId="LiveId" clId="{02F8EE0D-59B2-420E-BA81-7113043D1C0E}" dt="2022-12-01T05:27:26.645" v="158" actId="478"/>
          <ac:spMkLst>
            <pc:docMk/>
            <pc:sldMk cId="3375961324" sldId="355"/>
            <ac:spMk id="6" creationId="{0D4BAD85-DA3C-BB03-66A4-684816948FFC}"/>
          </ac:spMkLst>
        </pc:spChg>
        <pc:spChg chg="mod">
          <ac:chgData name="Thúy Mai" userId="222f1c7e07c9bd7a" providerId="LiveId" clId="{02F8EE0D-59B2-420E-BA81-7113043D1C0E}" dt="2022-12-01T05:25:45.849" v="132" actId="14100"/>
          <ac:spMkLst>
            <pc:docMk/>
            <pc:sldMk cId="3375961324" sldId="355"/>
            <ac:spMk id="7" creationId="{5477447E-92A6-9F4C-69C4-7264F3CDE1A9}"/>
          </ac:spMkLst>
        </pc:spChg>
        <pc:spChg chg="add mod">
          <ac:chgData name="Thúy Mai" userId="222f1c7e07c9bd7a" providerId="LiveId" clId="{02F8EE0D-59B2-420E-BA81-7113043D1C0E}" dt="2022-12-01T05:25:42.169" v="131" actId="207"/>
          <ac:spMkLst>
            <pc:docMk/>
            <pc:sldMk cId="3375961324" sldId="355"/>
            <ac:spMk id="9" creationId="{82E561AE-BCB3-FC5D-5BCB-550EC4CA850E}"/>
          </ac:spMkLst>
        </pc:spChg>
        <pc:spChg chg="mod">
          <ac:chgData name="Thúy Mai" userId="222f1c7e07c9bd7a" providerId="LiveId" clId="{02F8EE0D-59B2-420E-BA81-7113043D1C0E}" dt="2022-12-01T05:26:13.705" v="139" actId="14100"/>
          <ac:spMkLst>
            <pc:docMk/>
            <pc:sldMk cId="3375961324" sldId="355"/>
            <ac:spMk id="10" creationId="{C9851229-D0A8-CE24-533B-74C4809AB532}"/>
          </ac:spMkLst>
        </pc:spChg>
        <pc:spChg chg="add mod">
          <ac:chgData name="Thúy Mai" userId="222f1c7e07c9bd7a" providerId="LiveId" clId="{02F8EE0D-59B2-420E-BA81-7113043D1C0E}" dt="2022-12-01T05:26:40.219" v="145" actId="14100"/>
          <ac:spMkLst>
            <pc:docMk/>
            <pc:sldMk cId="3375961324" sldId="355"/>
            <ac:spMk id="11" creationId="{4470DC7D-1F5A-A1AC-E0D7-E9D3886479A4}"/>
          </ac:spMkLst>
        </pc:spChg>
        <pc:spChg chg="add mod">
          <ac:chgData name="Thúy Mai" userId="222f1c7e07c9bd7a" providerId="LiveId" clId="{02F8EE0D-59B2-420E-BA81-7113043D1C0E}" dt="2022-12-01T05:27:10.320" v="153" actId="1076"/>
          <ac:spMkLst>
            <pc:docMk/>
            <pc:sldMk cId="3375961324" sldId="355"/>
            <ac:spMk id="12" creationId="{CACE879E-9F6F-72E2-BF39-5D8F2EACDEE7}"/>
          </ac:spMkLst>
        </pc:spChg>
        <pc:spChg chg="add mod">
          <ac:chgData name="Thúy Mai" userId="222f1c7e07c9bd7a" providerId="LiveId" clId="{02F8EE0D-59B2-420E-BA81-7113043D1C0E}" dt="2022-12-01T05:27:31.773" v="160" actId="14100"/>
          <ac:spMkLst>
            <pc:docMk/>
            <pc:sldMk cId="3375961324" sldId="355"/>
            <ac:spMk id="13" creationId="{0B1D40B0-3B20-9B34-19AF-56442C4F57B9}"/>
          </ac:spMkLst>
        </pc:spChg>
        <pc:graphicFrameChg chg="add del mod">
          <ac:chgData name="Thúy Mai" userId="222f1c7e07c9bd7a" providerId="LiveId" clId="{02F8EE0D-59B2-420E-BA81-7113043D1C0E}" dt="2022-12-01T05:25:23.703" v="122"/>
          <ac:graphicFrameMkLst>
            <pc:docMk/>
            <pc:sldMk cId="3375961324" sldId="355"/>
            <ac:graphicFrameMk id="2" creationId="{E6DF6CA5-A5AB-591D-374D-43EDF6146786}"/>
          </ac:graphicFrameMkLst>
        </pc:graphicFrameChg>
        <pc:picChg chg="mod">
          <ac:chgData name="Thúy Mai" userId="222f1c7e07c9bd7a" providerId="LiveId" clId="{02F8EE0D-59B2-420E-BA81-7113043D1C0E}" dt="2022-12-01T05:27:14.305" v="155" actId="1076"/>
          <ac:picMkLst>
            <pc:docMk/>
            <pc:sldMk cId="3375961324" sldId="355"/>
            <ac:picMk id="4" creationId="{692A1F13-E567-5E03-B5E3-EA2F7810A0F9}"/>
          </ac:picMkLst>
        </pc:picChg>
        <pc:picChg chg="del">
          <ac:chgData name="Thúy Mai" userId="222f1c7e07c9bd7a" providerId="LiveId" clId="{02F8EE0D-59B2-420E-BA81-7113043D1C0E}" dt="2022-12-01T05:25:21.767" v="119" actId="478"/>
          <ac:picMkLst>
            <pc:docMk/>
            <pc:sldMk cId="3375961324" sldId="355"/>
            <ac:picMk id="5" creationId="{D85085DF-E4AF-A528-2C5A-B5970663EA90}"/>
          </ac:picMkLst>
        </pc:picChg>
      </pc:sldChg>
      <pc:sldChg chg="addSp delSp modSp mod delAnim modAnim">
        <pc:chgData name="Thúy Mai" userId="222f1c7e07c9bd7a" providerId="LiveId" clId="{02F8EE0D-59B2-420E-BA81-7113043D1C0E}" dt="2022-12-01T05:24:26.709" v="68" actId="1076"/>
        <pc:sldMkLst>
          <pc:docMk/>
          <pc:sldMk cId="2143160313" sldId="356"/>
        </pc:sldMkLst>
        <pc:spChg chg="add mod">
          <ac:chgData name="Thúy Mai" userId="222f1c7e07c9bd7a" providerId="LiveId" clId="{02F8EE0D-59B2-420E-BA81-7113043D1C0E}" dt="2022-12-01T05:23:14.890" v="51" actId="14100"/>
          <ac:spMkLst>
            <pc:docMk/>
            <pc:sldMk cId="2143160313" sldId="356"/>
            <ac:spMk id="2" creationId="{E7442223-BD06-F724-5E11-372A1DA1B472}"/>
          </ac:spMkLst>
        </pc:spChg>
        <pc:spChg chg="add del mod">
          <ac:chgData name="Thúy Mai" userId="222f1c7e07c9bd7a" providerId="LiveId" clId="{02F8EE0D-59B2-420E-BA81-7113043D1C0E}" dt="2022-12-01T05:22:20.195" v="29"/>
          <ac:spMkLst>
            <pc:docMk/>
            <pc:sldMk cId="2143160313" sldId="356"/>
            <ac:spMk id="4" creationId="{435E9A6D-1DF2-5B2E-B5CB-A4597DBC82FE}"/>
          </ac:spMkLst>
        </pc:spChg>
        <pc:spChg chg="add del mod">
          <ac:chgData name="Thúy Mai" userId="222f1c7e07c9bd7a" providerId="LiveId" clId="{02F8EE0D-59B2-420E-BA81-7113043D1C0E}" dt="2022-12-01T05:24:09.273" v="65" actId="478"/>
          <ac:spMkLst>
            <pc:docMk/>
            <pc:sldMk cId="2143160313" sldId="356"/>
            <ac:spMk id="16" creationId="{5752A079-7D05-D3EF-9C1F-042AB4B0C155}"/>
          </ac:spMkLst>
        </pc:spChg>
        <pc:spChg chg="del">
          <ac:chgData name="Thúy Mai" userId="222f1c7e07c9bd7a" providerId="LiveId" clId="{02F8EE0D-59B2-420E-BA81-7113043D1C0E}" dt="2022-12-01T05:22:09.473" v="26" actId="478"/>
          <ac:spMkLst>
            <pc:docMk/>
            <pc:sldMk cId="2143160313" sldId="356"/>
            <ac:spMk id="18" creationId="{C973B59B-517A-2A3B-D596-3720D29BF522}"/>
          </ac:spMkLst>
        </pc:spChg>
        <pc:graphicFrameChg chg="add del mod">
          <ac:chgData name="Thúy Mai" userId="222f1c7e07c9bd7a" providerId="LiveId" clId="{02F8EE0D-59B2-420E-BA81-7113043D1C0E}" dt="2022-12-01T05:22:26.174" v="32"/>
          <ac:graphicFrameMkLst>
            <pc:docMk/>
            <pc:sldMk cId="2143160313" sldId="356"/>
            <ac:graphicFrameMk id="6" creationId="{6EF40C6D-D525-714B-3093-E9A50E8478AF}"/>
          </ac:graphicFrameMkLst>
        </pc:graphicFrameChg>
        <pc:graphicFrameChg chg="add del mod">
          <ac:chgData name="Thúy Mai" userId="222f1c7e07c9bd7a" providerId="LiveId" clId="{02F8EE0D-59B2-420E-BA81-7113043D1C0E}" dt="2022-12-01T05:23:05.649" v="45"/>
          <ac:graphicFrameMkLst>
            <pc:docMk/>
            <pc:sldMk cId="2143160313" sldId="356"/>
            <ac:graphicFrameMk id="7" creationId="{E24D5AE2-AB39-41C6-CD7F-6414E7AED728}"/>
          </ac:graphicFrameMkLst>
        </pc:graphicFrameChg>
        <pc:picChg chg="add mod">
          <ac:chgData name="Thúy Mai" userId="222f1c7e07c9bd7a" providerId="LiveId" clId="{02F8EE0D-59B2-420E-BA81-7113043D1C0E}" dt="2022-12-01T05:23:09.813" v="49" actId="1076"/>
          <ac:picMkLst>
            <pc:docMk/>
            <pc:sldMk cId="2143160313" sldId="356"/>
            <ac:picMk id="3" creationId="{7CECE1CB-5844-54E9-3DFD-C480C2D69A0C}"/>
          </ac:picMkLst>
        </pc:picChg>
        <pc:picChg chg="add del mod">
          <ac:chgData name="Thúy Mai" userId="222f1c7e07c9bd7a" providerId="LiveId" clId="{02F8EE0D-59B2-420E-BA81-7113043D1C0E}" dt="2022-12-01T05:22:20.195" v="29"/>
          <ac:picMkLst>
            <pc:docMk/>
            <pc:sldMk cId="2143160313" sldId="356"/>
            <ac:picMk id="5" creationId="{0ED57D2D-14FE-AC3A-61AB-A6675A9A0E55}"/>
          </ac:picMkLst>
        </pc:picChg>
        <pc:picChg chg="add mod">
          <ac:chgData name="Thúy Mai" userId="222f1c7e07c9bd7a" providerId="LiveId" clId="{02F8EE0D-59B2-420E-BA81-7113043D1C0E}" dt="2022-12-01T05:24:26.709" v="68" actId="1076"/>
          <ac:picMkLst>
            <pc:docMk/>
            <pc:sldMk cId="2143160313" sldId="356"/>
            <ac:picMk id="17" creationId="{ADDE9628-8640-974A-E46C-5127F441D1BE}"/>
          </ac:picMkLst>
        </pc:picChg>
        <pc:picChg chg="del mod">
          <ac:chgData name="Thúy Mai" userId="222f1c7e07c9bd7a" providerId="LiveId" clId="{02F8EE0D-59B2-420E-BA81-7113043D1C0E}" dt="2022-12-01T05:23:04.593" v="42" actId="478"/>
          <ac:picMkLst>
            <pc:docMk/>
            <pc:sldMk cId="2143160313" sldId="356"/>
            <ac:picMk id="20" creationId="{BDC021FB-FF50-AC4E-A701-912A0C59947D}"/>
          </ac:picMkLst>
        </pc:picChg>
      </pc:sldChg>
      <pc:sldChg chg="del">
        <pc:chgData name="Thúy Mai" userId="222f1c7e07c9bd7a" providerId="LiveId" clId="{02F8EE0D-59B2-420E-BA81-7113043D1C0E}" dt="2022-12-01T05:23:29.304" v="56" actId="47"/>
        <pc:sldMkLst>
          <pc:docMk/>
          <pc:sldMk cId="1920403311" sldId="357"/>
        </pc:sldMkLst>
      </pc:sldChg>
      <pc:sldChg chg="del">
        <pc:chgData name="Thúy Mai" userId="222f1c7e07c9bd7a" providerId="LiveId" clId="{02F8EE0D-59B2-420E-BA81-7113043D1C0E}" dt="2022-12-01T05:24:28.030" v="69" actId="47"/>
        <pc:sldMkLst>
          <pc:docMk/>
          <pc:sldMk cId="2834423678" sldId="358"/>
        </pc:sldMkLst>
      </pc:sldChg>
      <pc:sldChg chg="delSp modSp add mod delAnim modAnim">
        <pc:chgData name="Thúy Mai" userId="222f1c7e07c9bd7a" providerId="LiveId" clId="{02F8EE0D-59B2-420E-BA81-7113043D1C0E}" dt="2022-12-01T05:24:03.721" v="64"/>
        <pc:sldMkLst>
          <pc:docMk/>
          <pc:sldMk cId="1752614144" sldId="513"/>
        </pc:sldMkLst>
        <pc:spChg chg="del">
          <ac:chgData name="Thúy Mai" userId="222f1c7e07c9bd7a" providerId="LiveId" clId="{02F8EE0D-59B2-420E-BA81-7113043D1C0E}" dt="2022-12-01T05:23:34.636" v="58" actId="478"/>
          <ac:spMkLst>
            <pc:docMk/>
            <pc:sldMk cId="1752614144" sldId="513"/>
            <ac:spMk id="2" creationId="{E7442223-BD06-F724-5E11-372A1DA1B472}"/>
          </ac:spMkLst>
        </pc:spChg>
        <pc:spChg chg="mod">
          <ac:chgData name="Thúy Mai" userId="222f1c7e07c9bd7a" providerId="LiveId" clId="{02F8EE0D-59B2-420E-BA81-7113043D1C0E}" dt="2022-12-01T05:24:00.116" v="63" actId="1076"/>
          <ac:spMkLst>
            <pc:docMk/>
            <pc:sldMk cId="1752614144" sldId="513"/>
            <ac:spMk id="16" creationId="{5752A079-7D05-D3EF-9C1F-042AB4B0C155}"/>
          </ac:spMkLst>
        </pc:spChg>
        <pc:picChg chg="del">
          <ac:chgData name="Thúy Mai" userId="222f1c7e07c9bd7a" providerId="LiveId" clId="{02F8EE0D-59B2-420E-BA81-7113043D1C0E}" dt="2022-12-01T05:23:32.995" v="57" actId="478"/>
          <ac:picMkLst>
            <pc:docMk/>
            <pc:sldMk cId="1752614144" sldId="513"/>
            <ac:picMk id="3" creationId="{7CECE1CB-5844-54E9-3DFD-C480C2D69A0C}"/>
          </ac:picMkLst>
        </pc:picChg>
      </pc:sldChg>
      <pc:sldChg chg="new">
        <pc:chgData name="Thúy Mai" userId="222f1c7e07c9bd7a" providerId="LiveId" clId="{02F8EE0D-59B2-420E-BA81-7113043D1C0E}" dt="2022-12-01T05:27:37.045" v="161" actId="680"/>
        <pc:sldMkLst>
          <pc:docMk/>
          <pc:sldMk cId="2937415740" sldId="514"/>
        </pc:sldMkLst>
      </pc:sldChg>
      <pc:sldChg chg="add del">
        <pc:chgData name="Thúy Mai" userId="222f1c7e07c9bd7a" providerId="LiveId" clId="{02F8EE0D-59B2-420E-BA81-7113043D1C0E}" dt="2022-12-01T05:27:43.406" v="163" actId="2890"/>
        <pc:sldMkLst>
          <pc:docMk/>
          <pc:sldMk cId="27390431" sldId="515"/>
        </pc:sldMkLst>
      </pc:sldChg>
      <pc:sldChg chg="addSp delSp modSp add mod modAnim">
        <pc:chgData name="Thúy Mai" userId="222f1c7e07c9bd7a" providerId="LiveId" clId="{02F8EE0D-59B2-420E-BA81-7113043D1C0E}" dt="2022-12-01T05:28:37.722" v="192" actId="1076"/>
        <pc:sldMkLst>
          <pc:docMk/>
          <pc:sldMk cId="2525504854" sldId="515"/>
        </pc:sldMkLst>
        <pc:spChg chg="add mod">
          <ac:chgData name="Thúy Mai" userId="222f1c7e07c9bd7a" providerId="LiveId" clId="{02F8EE0D-59B2-420E-BA81-7113043D1C0E}" dt="2022-12-01T05:28:37.722" v="192" actId="1076"/>
          <ac:spMkLst>
            <pc:docMk/>
            <pc:sldMk cId="2525504854" sldId="515"/>
            <ac:spMk id="2" creationId="{DAEED1EC-A6F1-FB42-21B8-D885D9A146A4}"/>
          </ac:spMkLst>
        </pc:spChg>
        <pc:spChg chg="mod">
          <ac:chgData name="Thúy Mai" userId="222f1c7e07c9bd7a" providerId="LiveId" clId="{02F8EE0D-59B2-420E-BA81-7113043D1C0E}" dt="2022-12-01T05:28:04.673" v="183" actId="20577"/>
          <ac:spMkLst>
            <pc:docMk/>
            <pc:sldMk cId="2525504854" sldId="515"/>
            <ac:spMk id="9" creationId="{82E561AE-BCB3-FC5D-5BCB-550EC4CA850E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0" creationId="{C9851229-D0A8-CE24-533B-74C4809AB532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1" creationId="{4470DC7D-1F5A-A1AC-E0D7-E9D3886479A4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2" creationId="{CACE879E-9F6F-72E2-BF39-5D8F2EACDEE7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3" creationId="{0B1D40B0-3B20-9B34-19AF-56442C4F57B9}"/>
          </ac:spMkLst>
        </pc:spChg>
        <pc:graphicFrameChg chg="add del mod">
          <ac:chgData name="Thúy Mai" userId="222f1c7e07c9bd7a" providerId="LiveId" clId="{02F8EE0D-59B2-420E-BA81-7113043D1C0E}" dt="2022-12-01T05:28:20.738" v="186"/>
          <ac:graphicFrameMkLst>
            <pc:docMk/>
            <pc:sldMk cId="2525504854" sldId="515"/>
            <ac:graphicFrameMk id="5" creationId="{8B260931-FD3F-9350-CC94-F5072C879873}"/>
          </ac:graphicFrameMkLst>
        </pc:graphicFrameChg>
        <pc:picChg chg="add mod">
          <ac:chgData name="Thúy Mai" userId="222f1c7e07c9bd7a" providerId="LiveId" clId="{02F8EE0D-59B2-420E-BA81-7113043D1C0E}" dt="2022-12-01T05:27:54.874" v="166"/>
          <ac:picMkLst>
            <pc:docMk/>
            <pc:sldMk cId="2525504854" sldId="515"/>
            <ac:picMk id="3" creationId="{77AA6222-6F89-771E-6870-818B2DA50A2A}"/>
          </ac:picMkLst>
        </pc:picChg>
      </pc:sldChg>
      <pc:sldChg chg="addSp delSp modSp add mod delAnim modAnim">
        <pc:chgData name="Thúy Mai" userId="222f1c7e07c9bd7a" providerId="LiveId" clId="{02F8EE0D-59B2-420E-BA81-7113043D1C0E}" dt="2022-12-01T05:29:42.082" v="213"/>
        <pc:sldMkLst>
          <pc:docMk/>
          <pc:sldMk cId="1629532910" sldId="516"/>
        </pc:sldMkLst>
        <pc:spChg chg="del">
          <ac:chgData name="Thúy Mai" userId="222f1c7e07c9bd7a" providerId="LiveId" clId="{02F8EE0D-59B2-420E-BA81-7113043D1C0E}" dt="2022-12-01T05:28:53.045" v="194" actId="478"/>
          <ac:spMkLst>
            <pc:docMk/>
            <pc:sldMk cId="1629532910" sldId="516"/>
            <ac:spMk id="2" creationId="{DAEED1EC-A6F1-FB42-21B8-D885D9A146A4}"/>
          </ac:spMkLst>
        </pc:spChg>
        <pc:graphicFrameChg chg="add del mod">
          <ac:chgData name="Thúy Mai" userId="222f1c7e07c9bd7a" providerId="LiveId" clId="{02F8EE0D-59B2-420E-BA81-7113043D1C0E}" dt="2022-12-01T05:28:53.914" v="197"/>
          <ac:graphicFrameMkLst>
            <pc:docMk/>
            <pc:sldMk cId="1629532910" sldId="516"/>
            <ac:graphicFrameMk id="5" creationId="{796EA99A-4981-B671-C659-C8207FDB0E81}"/>
          </ac:graphicFrameMkLst>
        </pc:graphicFrameChg>
        <pc:graphicFrameChg chg="add mod modGraphic">
          <ac:chgData name="Thúy Mai" userId="222f1c7e07c9bd7a" providerId="LiveId" clId="{02F8EE0D-59B2-420E-BA81-7113043D1C0E}" dt="2022-12-01T05:29:40.439" v="212" actId="1076"/>
          <ac:graphicFrameMkLst>
            <pc:docMk/>
            <pc:sldMk cId="1629532910" sldId="516"/>
            <ac:graphicFrameMk id="6" creationId="{8C7943A2-FE29-C7FC-46DC-626C995B7E86}"/>
          </ac:graphicFrameMkLst>
        </pc:graphicFrameChg>
        <pc:picChg chg="del">
          <ac:chgData name="Thúy Mai" userId="222f1c7e07c9bd7a" providerId="LiveId" clId="{02F8EE0D-59B2-420E-BA81-7113043D1C0E}" dt="2022-12-01T05:28:53.045" v="194" actId="478"/>
          <ac:picMkLst>
            <pc:docMk/>
            <pc:sldMk cId="1629532910" sldId="516"/>
            <ac:picMk id="3" creationId="{77AA6222-6F89-771E-6870-818B2DA50A2A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4BCEE2-731D-68F3-1D52-7796873F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3C8A5AF6-16E0-5BE3-8F72-0F8D602988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CB326D8-A9EB-7A7A-31F0-94C8B88D3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46A8341-2076-44DD-B38D-31A75516D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E087731-B78B-9DFF-6102-860C31D1F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81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FCDA4D0-BADA-9BAD-FBA1-0C147A664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3A8B4FE-B686-D434-2D67-F2BADBCB7F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9E6BF61-BDEE-7A6A-852F-3F21B31C7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7808A9A-963E-1130-BC31-54E03EF43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46B4D91-C1BD-B6D9-9EBD-C845FB377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003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7B7EF81-C201-96A2-220E-0C6B01BFF1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69F1580-233F-FD21-A0E7-667B0B9DF4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C8F38CF-475A-3AEE-129B-CBE508CBC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D865CCD-C572-F31D-1103-A6D99F293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2DE961C-FCB8-CA6C-74DC-CBA932B03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779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C3291D-62C5-1633-9745-F23BADBBC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DD56A5C-EA4B-89E2-999B-A7AC629CA3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23C093-FC75-AE9E-9F0E-152923E8E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A74B74-27F0-C25D-95BF-CF250862C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0EEB287-9E53-F221-B185-10DA79051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5290F2D-4B10-5722-0F28-9719F379D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971E2C1-5263-FA08-FA1C-75CCD465DC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F7481F-8C05-9DF3-070A-6081875F6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D252B03-9AD2-37C1-0293-70659F5D4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EF5DC3-C47F-9122-8519-34FEF3177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6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3F63E57-11B6-EBD7-3ED4-ACCA5F9A4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D617BCC-FF34-AF9C-0911-A2E5D3C257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5D57239-B765-698B-37E4-1D98D0FA8B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87F7982-8605-2C58-8BA7-B2A697CE1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08E2D1E-CAAC-7081-C394-423FF2C26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1F86B4E-444F-A719-E9A5-452041437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0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0DC789-0310-E5BD-6B76-EA6271ADF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83EF6E9-3B81-5F82-6FF8-E4D310CC81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7BCA61A-6F03-B12E-ADD6-6EA82BAE6A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17E3158D-60BC-3BDF-1F68-98BD3931D0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3E6A3D5-5689-F10C-5C5A-260C14B06E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72C56DA-A032-A66E-7D05-8128539668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35BB4C4-9ACA-E955-7E93-422F03747C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0374027-AC31-9826-82C6-BE8D2941D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6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90EB2-1F6E-2777-1928-B10BEDAE1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D18B8E71-7839-BD08-8795-845BF30C93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E9F48C9-7F17-57F2-D2A2-D5A0FA5D1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A2D8E8D0-A2A7-1932-1910-A537DFB6A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735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B055053-452A-9C86-742B-5EFAB35634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1A53C94-9089-8631-D313-7AC7CB1B6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2D6C9320-736D-EBDC-82AD-D921F5D9F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88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B86D9A-DA0A-3B73-FE1A-47F17E427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99A9EB1-EF35-51B7-F7DA-57189D6B45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A98365E-C1FC-105F-F12E-1A277FB93A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E12F62-26AF-33BF-1B09-3A7BBF883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782540B-489C-767B-359A-A5047DFA63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3A03E6E-5D2C-F752-B6BB-CD7A807BC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53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6AC1F99-8227-FA4B-81AC-93B4D931F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205D697-1D8E-F723-D1BB-37F89F56DB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A75D658-3A21-107A-E2AF-88FD524015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073905-E4D6-BD1F-FD3E-0622EB52B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A85D629-C85D-5588-F613-3301AF404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C1C9092-01D6-2ACD-BA57-94EF2D935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997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E4479058-C303-BA56-8D84-38E266150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C269EBF-D7C7-665F-9785-0671B9DFB8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FBA68B4-51D4-AC23-8BD7-A062735278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91BCA-7C72-4577-A68B-E330D9452277}" type="datetimeFigureOut">
              <a:rPr lang="en-US" smtClean="0"/>
              <a:t>2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4FDE8CD-8FBB-B82E-B167-814E988D96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3AFB0B2-5BAC-BADD-5C21-8C8B76B06F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16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1.xml"/><Relationship Id="rId7" Type="http://schemas.openxmlformats.org/officeDocument/2006/relationships/slide" Target="slide31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5" Type="http://schemas.openxmlformats.org/officeDocument/2006/relationships/image" Target="../media/image23.png"/><Relationship Id="rId10" Type="http://schemas.openxmlformats.org/officeDocument/2006/relationships/image" Target="../media/image25.png"/><Relationship Id="rId4" Type="http://schemas.openxmlformats.org/officeDocument/2006/relationships/image" Target="../media/image22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18" Type="http://schemas.microsoft.com/office/2007/relationships/hdphoto" Target="../media/hdphoto10.wdp"/><Relationship Id="rId26" Type="http://schemas.openxmlformats.org/officeDocument/2006/relationships/image" Target="../media/image39.png"/><Relationship Id="rId39" Type="http://schemas.openxmlformats.org/officeDocument/2006/relationships/slide" Target="slide33.xml"/><Relationship Id="rId21" Type="http://schemas.microsoft.com/office/2007/relationships/hdphoto" Target="../media/hdphoto11.wdp"/><Relationship Id="rId34" Type="http://schemas.openxmlformats.org/officeDocument/2006/relationships/image" Target="../media/image43.png"/><Relationship Id="rId42" Type="http://schemas.openxmlformats.org/officeDocument/2006/relationships/slide" Target="slide34.xml"/><Relationship Id="rId47" Type="http://schemas.microsoft.com/office/2007/relationships/hdphoto" Target="../media/hdphoto21.wdp"/><Relationship Id="rId50" Type="http://schemas.microsoft.com/office/2007/relationships/hdphoto" Target="../media/hdphoto22.wdp"/><Relationship Id="rId7" Type="http://schemas.openxmlformats.org/officeDocument/2006/relationships/image" Target="../media/image29.png"/><Relationship Id="rId2" Type="http://schemas.openxmlformats.org/officeDocument/2006/relationships/image" Target="../media/image26.jpg"/><Relationship Id="rId16" Type="http://schemas.microsoft.com/office/2007/relationships/hdphoto" Target="../media/hdphoto9.wdp"/><Relationship Id="rId29" Type="http://schemas.openxmlformats.org/officeDocument/2006/relationships/image" Target="../media/image41.png"/><Relationship Id="rId11" Type="http://schemas.openxmlformats.org/officeDocument/2006/relationships/image" Target="../media/image31.png"/><Relationship Id="rId24" Type="http://schemas.openxmlformats.org/officeDocument/2006/relationships/image" Target="../media/image38.png"/><Relationship Id="rId32" Type="http://schemas.microsoft.com/office/2007/relationships/hdphoto" Target="../media/hdphoto16.wdp"/><Relationship Id="rId37" Type="http://schemas.openxmlformats.org/officeDocument/2006/relationships/image" Target="../media/image44.png"/><Relationship Id="rId40" Type="http://schemas.openxmlformats.org/officeDocument/2006/relationships/image" Target="../media/image45.png"/><Relationship Id="rId45" Type="http://schemas.openxmlformats.org/officeDocument/2006/relationships/slide" Target="slide35.xml"/><Relationship Id="rId5" Type="http://schemas.openxmlformats.org/officeDocument/2006/relationships/image" Target="../media/image28.png"/><Relationship Id="rId15" Type="http://schemas.openxmlformats.org/officeDocument/2006/relationships/image" Target="../media/image33.png"/><Relationship Id="rId23" Type="http://schemas.microsoft.com/office/2007/relationships/hdphoto" Target="../media/hdphoto12.wdp"/><Relationship Id="rId28" Type="http://schemas.openxmlformats.org/officeDocument/2006/relationships/image" Target="../media/image40.png"/><Relationship Id="rId36" Type="http://schemas.openxmlformats.org/officeDocument/2006/relationships/slide" Target="slide32.xml"/><Relationship Id="rId49" Type="http://schemas.openxmlformats.org/officeDocument/2006/relationships/image" Target="../media/image48.png"/><Relationship Id="rId10" Type="http://schemas.microsoft.com/office/2007/relationships/hdphoto" Target="../media/hdphoto6.wdp"/><Relationship Id="rId19" Type="http://schemas.openxmlformats.org/officeDocument/2006/relationships/image" Target="../media/image35.png"/><Relationship Id="rId31" Type="http://schemas.openxmlformats.org/officeDocument/2006/relationships/image" Target="../media/image42.png"/><Relationship Id="rId44" Type="http://schemas.microsoft.com/office/2007/relationships/hdphoto" Target="../media/hdphoto20.wdp"/><Relationship Id="rId4" Type="http://schemas.microsoft.com/office/2007/relationships/hdphoto" Target="../media/hdphoto3.wdp"/><Relationship Id="rId9" Type="http://schemas.openxmlformats.org/officeDocument/2006/relationships/image" Target="../media/image30.png"/><Relationship Id="rId14" Type="http://schemas.microsoft.com/office/2007/relationships/hdphoto" Target="../media/hdphoto8.wdp"/><Relationship Id="rId22" Type="http://schemas.openxmlformats.org/officeDocument/2006/relationships/image" Target="../media/image37.png"/><Relationship Id="rId27" Type="http://schemas.microsoft.com/office/2007/relationships/hdphoto" Target="../media/hdphoto14.wdp"/><Relationship Id="rId30" Type="http://schemas.microsoft.com/office/2007/relationships/hdphoto" Target="../media/hdphoto15.wdp"/><Relationship Id="rId35" Type="http://schemas.microsoft.com/office/2007/relationships/hdphoto" Target="../media/hdphoto17.wdp"/><Relationship Id="rId43" Type="http://schemas.openxmlformats.org/officeDocument/2006/relationships/image" Target="../media/image46.png"/><Relationship Id="rId48" Type="http://schemas.openxmlformats.org/officeDocument/2006/relationships/slide" Target="slide36.xml"/><Relationship Id="rId8" Type="http://schemas.microsoft.com/office/2007/relationships/hdphoto" Target="../media/hdphoto5.wdp"/><Relationship Id="rId51" Type="http://schemas.openxmlformats.org/officeDocument/2006/relationships/slide" Target="slide38.xml"/><Relationship Id="rId3" Type="http://schemas.openxmlformats.org/officeDocument/2006/relationships/image" Target="../media/image27.png"/><Relationship Id="rId12" Type="http://schemas.microsoft.com/office/2007/relationships/hdphoto" Target="../media/hdphoto7.wdp"/><Relationship Id="rId17" Type="http://schemas.openxmlformats.org/officeDocument/2006/relationships/image" Target="../media/image34.png"/><Relationship Id="rId25" Type="http://schemas.microsoft.com/office/2007/relationships/hdphoto" Target="../media/hdphoto13.wdp"/><Relationship Id="rId33" Type="http://schemas.openxmlformats.org/officeDocument/2006/relationships/slide" Target="slide37.xml"/><Relationship Id="rId38" Type="http://schemas.microsoft.com/office/2007/relationships/hdphoto" Target="../media/hdphoto18.wdp"/><Relationship Id="rId46" Type="http://schemas.openxmlformats.org/officeDocument/2006/relationships/image" Target="../media/image47.png"/><Relationship Id="rId20" Type="http://schemas.openxmlformats.org/officeDocument/2006/relationships/image" Target="../media/image36.png"/><Relationship Id="rId41" Type="http://schemas.microsoft.com/office/2007/relationships/hdphoto" Target="../media/hdphoto19.wdp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23.wdp"/><Relationship Id="rId13" Type="http://schemas.microsoft.com/office/2007/relationships/hdphoto" Target="../media/hdphoto25.wdp"/><Relationship Id="rId18" Type="http://schemas.openxmlformats.org/officeDocument/2006/relationships/image" Target="../media/image57.png"/><Relationship Id="rId3" Type="http://schemas.openxmlformats.org/officeDocument/2006/relationships/audio" Target="../media/audio2.wav"/><Relationship Id="rId7" Type="http://schemas.openxmlformats.org/officeDocument/2006/relationships/image" Target="../media/image50.png"/><Relationship Id="rId12" Type="http://schemas.openxmlformats.org/officeDocument/2006/relationships/image" Target="../media/image53.png"/><Relationship Id="rId17" Type="http://schemas.openxmlformats.org/officeDocument/2006/relationships/image" Target="../media/image56.png"/><Relationship Id="rId2" Type="http://schemas.openxmlformats.org/officeDocument/2006/relationships/audio" Target="../media/audio1.wav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1.xml"/><Relationship Id="rId11" Type="http://schemas.microsoft.com/office/2007/relationships/hdphoto" Target="../media/hdphoto24.wdp"/><Relationship Id="rId5" Type="http://schemas.openxmlformats.org/officeDocument/2006/relationships/image" Target="../media/image49.jpg"/><Relationship Id="rId15" Type="http://schemas.microsoft.com/office/2007/relationships/hdphoto" Target="../media/hdphoto26.wdp"/><Relationship Id="rId10" Type="http://schemas.openxmlformats.org/officeDocument/2006/relationships/image" Target="../media/image52.png"/><Relationship Id="rId4" Type="http://schemas.openxmlformats.org/officeDocument/2006/relationships/audio" Target="../media/audio3.wav"/><Relationship Id="rId9" Type="http://schemas.openxmlformats.org/officeDocument/2006/relationships/image" Target="../media/image51.png"/><Relationship Id="rId1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0.png"/><Relationship Id="rId18" Type="http://schemas.openxmlformats.org/officeDocument/2006/relationships/image" Target="../media/image57.png"/><Relationship Id="rId3" Type="http://schemas.openxmlformats.org/officeDocument/2006/relationships/audio" Target="../media/audio2.wav"/><Relationship Id="rId7" Type="http://schemas.microsoft.com/office/2007/relationships/hdphoto" Target="../media/hdphoto24.wdp"/><Relationship Id="rId12" Type="http://schemas.openxmlformats.org/officeDocument/2006/relationships/slide" Target="slide31.xml"/><Relationship Id="rId17" Type="http://schemas.openxmlformats.org/officeDocument/2006/relationships/image" Target="../media/image56.png"/><Relationship Id="rId2" Type="http://schemas.openxmlformats.org/officeDocument/2006/relationships/audio" Target="../media/audio1.wav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microsoft.com/office/2007/relationships/hdphoto" Target="../media/hdphoto26.wdp"/><Relationship Id="rId5" Type="http://schemas.openxmlformats.org/officeDocument/2006/relationships/image" Target="../media/image49.jpg"/><Relationship Id="rId15" Type="http://schemas.openxmlformats.org/officeDocument/2006/relationships/image" Target="../media/image51.png"/><Relationship Id="rId10" Type="http://schemas.openxmlformats.org/officeDocument/2006/relationships/image" Target="../media/image54.png"/><Relationship Id="rId4" Type="http://schemas.openxmlformats.org/officeDocument/2006/relationships/audio" Target="../media/audio3.wav"/><Relationship Id="rId9" Type="http://schemas.microsoft.com/office/2007/relationships/hdphoto" Target="../media/hdphoto25.wdp"/><Relationship Id="rId14" Type="http://schemas.microsoft.com/office/2007/relationships/hdphoto" Target="../media/hdphoto23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0.png"/><Relationship Id="rId18" Type="http://schemas.openxmlformats.org/officeDocument/2006/relationships/image" Target="../media/image57.png"/><Relationship Id="rId3" Type="http://schemas.openxmlformats.org/officeDocument/2006/relationships/audio" Target="../media/audio2.wav"/><Relationship Id="rId7" Type="http://schemas.microsoft.com/office/2007/relationships/hdphoto" Target="../media/hdphoto24.wdp"/><Relationship Id="rId12" Type="http://schemas.openxmlformats.org/officeDocument/2006/relationships/slide" Target="slide31.xml"/><Relationship Id="rId17" Type="http://schemas.openxmlformats.org/officeDocument/2006/relationships/image" Target="../media/image56.png"/><Relationship Id="rId2" Type="http://schemas.openxmlformats.org/officeDocument/2006/relationships/audio" Target="../media/audio1.wav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microsoft.com/office/2007/relationships/hdphoto" Target="../media/hdphoto26.wdp"/><Relationship Id="rId5" Type="http://schemas.openxmlformats.org/officeDocument/2006/relationships/image" Target="../media/image49.jpg"/><Relationship Id="rId15" Type="http://schemas.openxmlformats.org/officeDocument/2006/relationships/image" Target="../media/image51.png"/><Relationship Id="rId10" Type="http://schemas.openxmlformats.org/officeDocument/2006/relationships/image" Target="../media/image54.png"/><Relationship Id="rId4" Type="http://schemas.openxmlformats.org/officeDocument/2006/relationships/audio" Target="../media/audio3.wav"/><Relationship Id="rId9" Type="http://schemas.microsoft.com/office/2007/relationships/hdphoto" Target="../media/hdphoto25.wdp"/><Relationship Id="rId14" Type="http://schemas.microsoft.com/office/2007/relationships/hdphoto" Target="../media/hdphoto23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0.png"/><Relationship Id="rId18" Type="http://schemas.openxmlformats.org/officeDocument/2006/relationships/image" Target="../media/image57.png"/><Relationship Id="rId3" Type="http://schemas.openxmlformats.org/officeDocument/2006/relationships/audio" Target="../media/audio2.wav"/><Relationship Id="rId7" Type="http://schemas.microsoft.com/office/2007/relationships/hdphoto" Target="../media/hdphoto24.wdp"/><Relationship Id="rId12" Type="http://schemas.openxmlformats.org/officeDocument/2006/relationships/slide" Target="slide31.xml"/><Relationship Id="rId17" Type="http://schemas.openxmlformats.org/officeDocument/2006/relationships/image" Target="../media/image56.png"/><Relationship Id="rId2" Type="http://schemas.openxmlformats.org/officeDocument/2006/relationships/audio" Target="../media/audio1.wav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microsoft.com/office/2007/relationships/hdphoto" Target="../media/hdphoto26.wdp"/><Relationship Id="rId5" Type="http://schemas.openxmlformats.org/officeDocument/2006/relationships/image" Target="../media/image49.jpg"/><Relationship Id="rId15" Type="http://schemas.openxmlformats.org/officeDocument/2006/relationships/image" Target="../media/image51.png"/><Relationship Id="rId10" Type="http://schemas.openxmlformats.org/officeDocument/2006/relationships/image" Target="../media/image54.png"/><Relationship Id="rId4" Type="http://schemas.openxmlformats.org/officeDocument/2006/relationships/audio" Target="../media/audio3.wav"/><Relationship Id="rId9" Type="http://schemas.microsoft.com/office/2007/relationships/hdphoto" Target="../media/hdphoto25.wdp"/><Relationship Id="rId14" Type="http://schemas.microsoft.com/office/2007/relationships/hdphoto" Target="../media/hdphoto23.wdp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23.wdp"/><Relationship Id="rId3" Type="http://schemas.openxmlformats.org/officeDocument/2006/relationships/audio" Target="../media/audio2.wav"/><Relationship Id="rId7" Type="http://schemas.openxmlformats.org/officeDocument/2006/relationships/image" Target="../media/image50.png"/><Relationship Id="rId12" Type="http://schemas.openxmlformats.org/officeDocument/2006/relationships/image" Target="../media/image5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31.xml"/><Relationship Id="rId11" Type="http://schemas.openxmlformats.org/officeDocument/2006/relationships/image" Target="../media/image56.png"/><Relationship Id="rId5" Type="http://schemas.openxmlformats.org/officeDocument/2006/relationships/image" Target="../media/image49.jpg"/><Relationship Id="rId10" Type="http://schemas.openxmlformats.org/officeDocument/2006/relationships/image" Target="../media/image55.png"/><Relationship Id="rId4" Type="http://schemas.openxmlformats.org/officeDocument/2006/relationships/audio" Target="../media/audio3.wav"/><Relationship Id="rId9" Type="http://schemas.openxmlformats.org/officeDocument/2006/relationships/image" Target="../media/image51.png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23.wdp"/><Relationship Id="rId3" Type="http://schemas.openxmlformats.org/officeDocument/2006/relationships/audio" Target="../media/audio2.wav"/><Relationship Id="rId7" Type="http://schemas.openxmlformats.org/officeDocument/2006/relationships/image" Target="../media/image50.png"/><Relationship Id="rId12" Type="http://schemas.openxmlformats.org/officeDocument/2006/relationships/image" Target="../media/image5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31.xml"/><Relationship Id="rId11" Type="http://schemas.openxmlformats.org/officeDocument/2006/relationships/image" Target="../media/image56.png"/><Relationship Id="rId5" Type="http://schemas.openxmlformats.org/officeDocument/2006/relationships/image" Target="../media/image49.jpg"/><Relationship Id="rId10" Type="http://schemas.openxmlformats.org/officeDocument/2006/relationships/image" Target="../media/image55.png"/><Relationship Id="rId4" Type="http://schemas.openxmlformats.org/officeDocument/2006/relationships/audio" Target="../media/audio3.wav"/><Relationship Id="rId9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Background hoa lá đẹp">
            <a:extLst>
              <a:ext uri="{FF2B5EF4-FFF2-40B4-BE49-F238E27FC236}">
                <a16:creationId xmlns:a16="http://schemas.microsoft.com/office/drawing/2014/main" id="{CA3EE8D0-52A3-22AB-4424-6EE39C5EB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1555651" y="2614880"/>
            <a:ext cx="877589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E636393-7901-D24C-8D70-564A837D0CC0}"/>
              </a:ext>
            </a:extLst>
          </p:cNvPr>
          <p:cNvSpPr txBox="1"/>
          <p:nvPr/>
        </p:nvSpPr>
        <p:spPr>
          <a:xfrm>
            <a:off x="2095792" y="1102454"/>
            <a:ext cx="48947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MS Mincho" panose="02020609040205080304" pitchFamily="49" charset="-128"/>
              </a:rPr>
              <a:t>THỰC HÀNH ĐỌC H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3AB4F31-A3A4-653B-8E7B-E40BD7BA9AE0}"/>
              </a:ext>
            </a:extLst>
          </p:cNvPr>
          <p:cNvSpPr txBox="1"/>
          <p:nvPr/>
        </p:nvSpPr>
        <p:spPr>
          <a:xfrm>
            <a:off x="3380770" y="93714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1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Bảng 8">
            <a:extLst>
              <a:ext uri="{FF2B5EF4-FFF2-40B4-BE49-F238E27FC236}">
                <a16:creationId xmlns:a16="http://schemas.microsoft.com/office/drawing/2014/main" id="{ACB4FB28-DA09-5D88-5531-E5DCBB0F9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5861171"/>
              </p:ext>
            </p:extLst>
          </p:nvPr>
        </p:nvGraphicFramePr>
        <p:xfrm>
          <a:off x="3518332" y="1549626"/>
          <a:ext cx="5641266" cy="2560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9238">
                  <a:extLst>
                    <a:ext uri="{9D8B030D-6E8A-4147-A177-3AD203B41FA5}">
                      <a16:colId xmlns:a16="http://schemas.microsoft.com/office/drawing/2014/main" val="804499600"/>
                    </a:ext>
                  </a:extLst>
                </a:gridCol>
                <a:gridCol w="2327168">
                  <a:extLst>
                    <a:ext uri="{9D8B030D-6E8A-4147-A177-3AD203B41FA5}">
                      <a16:colId xmlns:a16="http://schemas.microsoft.com/office/drawing/2014/main" val="3234125436"/>
                    </a:ext>
                  </a:extLst>
                </a:gridCol>
                <a:gridCol w="2374860">
                  <a:extLst>
                    <a:ext uri="{9D8B030D-6E8A-4147-A177-3AD203B41FA5}">
                      <a16:colId xmlns:a16="http://schemas.microsoft.com/office/drawing/2014/main" val="720761593"/>
                    </a:ext>
                  </a:extLst>
                </a:gridCol>
              </a:tblGrid>
              <a:tr h="851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tục ngữ yêu thíc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 do yêu thíc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192238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2693848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6793125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5642624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5919448"/>
                  </a:ext>
                </a:extLst>
              </a:tr>
            </a:tbl>
          </a:graphicData>
        </a:graphic>
      </p:graphicFrame>
      <p:pic>
        <p:nvPicPr>
          <p:cNvPr id="10" name="Hình ảnh 9">
            <a:extLst>
              <a:ext uri="{FF2B5EF4-FFF2-40B4-BE49-F238E27FC236}">
                <a16:creationId xmlns:a16="http://schemas.microsoft.com/office/drawing/2014/main" id="{FC3308AD-35BB-52DC-55A9-EC712DF34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416" y="4199208"/>
            <a:ext cx="261733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805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22502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56584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3477787" y="1194300"/>
            <a:ext cx="61676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Ráng mỡ gà, có nhà thì giữ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644603" y="1797605"/>
            <a:ext cx="1014708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1125"/>
              </a:spcAft>
            </a:pP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ng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ắc màu phía chân trời do mặt trời chiếu vào mây mà thành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644603" y="2853213"/>
            <a:ext cx="1113463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ng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­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 – “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1777BFE-2711-0A4A-21E8-6DE30E05D064}"/>
              </a:ext>
            </a:extLst>
          </p:cNvPr>
          <p:cNvSpPr txBox="1"/>
          <p:nvPr/>
        </p:nvSpPr>
        <p:spPr>
          <a:xfrm>
            <a:off x="644603" y="4063282"/>
            <a:ext cx="11313980" cy="216513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1125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trên trời xuất hiện ráng có sắc vàng màu mỡ gà thì trời sắp có bão: Đây là kinh nghiệm dự báo bão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125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ười c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hoa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4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2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3609671" y="1181891"/>
            <a:ext cx="61676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Nhất thì, nhì thục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734274" y="1713045"/>
            <a:ext cx="1077485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 gọn tối đa và chia làm 2 vế đối xứng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840582" y="2437907"/>
            <a:ext cx="10699535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câu tục ngữ này khẳng định trong trồng trọt, quan trọng nhất là thời vụ (thời tiết), thứ hai là đất canh tác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">
                <a:extLst>
                  <a:ext uri="{FF2B5EF4-FFF2-40B4-BE49-F238E27FC236}">
                    <a16:creationId xmlns:a16="http://schemas.microsoft.com/office/drawing/2014/main" id="{EFF5BD96-681D-7B96-B431-9EA3E9663847}"/>
                  </a:ext>
                </a:extLst>
              </p:cNvPr>
              <p:cNvSpPr txBox="1"/>
              <p:nvPr/>
            </p:nvSpPr>
            <p:spPr>
              <a:xfrm>
                <a:off x="598626" y="3639495"/>
                <a:ext cx="10897529" cy="2485787"/>
              </a:xfrm>
              <a:prstGeom prst="roundRect">
                <a:avLst/>
              </a:prstGeom>
              <a:noFill/>
              <a:ln w="3810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nh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 sâu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ông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.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ề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ú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eo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ấy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ụ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u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ụ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ch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ung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ụ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u.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hư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ông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ứ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ao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ả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ông dân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n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ù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ú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Hộp Văn bản 1">
                <a:extLst>
                  <a:ext uri="{FF2B5EF4-FFF2-40B4-BE49-F238E27FC236}">
                    <a16:creationId xmlns:a16="http://schemas.microsoft.com/office/drawing/2014/main" id="{EFF5BD96-681D-7B96-B431-9EA3E9663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626" y="3639495"/>
                <a:ext cx="10897529" cy="2485787"/>
              </a:xfrm>
              <a:prstGeom prst="roundRect">
                <a:avLst/>
              </a:prstGeom>
              <a:blipFill>
                <a:blip r:embed="rId3"/>
                <a:stretch>
                  <a:fillRect b="-483"/>
                </a:stretch>
              </a:blipFill>
              <a:ln w="381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7501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0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2075688" y="1395047"/>
            <a:ext cx="8346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Mống đông vồng tây, chẳng mưa dây cũng bão giật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481779" y="3169931"/>
            <a:ext cx="1133453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558426" y="1985147"/>
            <a:ext cx="11257887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481779" y="4354715"/>
            <a:ext cx="11134638" cy="2009061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nh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ắ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421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513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2" y="724862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2753250" y="1098074"/>
            <a:ext cx="8346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) Tôm đi chạng vạng, cá đi rạng đô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528681" y="3111396"/>
            <a:ext cx="1113463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528681" y="1488114"/>
            <a:ext cx="11402481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 thuật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, ch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 &gt;&lt;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414585" y="4257952"/>
            <a:ext cx="11134638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Kinh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ô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ô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ă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ặ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 thường đi theo đàn kiếm ăn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39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4DB55A-2DA2-5CA2-3340-2362616C1987}"/>
              </a:ext>
            </a:extLst>
          </p:cNvPr>
          <p:cNvSpPr txBox="1"/>
          <p:nvPr/>
        </p:nvSpPr>
        <p:spPr>
          <a:xfrm>
            <a:off x="2286000" y="1922144"/>
            <a:ext cx="9556001" cy="2485787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BBB7D007-FDFE-D79B-52C5-6ADE7203A3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34151" y="1754906"/>
            <a:ext cx="5299882" cy="5306051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683502" y="4859093"/>
            <a:ext cx="35299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814D6AD4-F9AC-A187-CD88-EED030C92A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419" y="4511418"/>
            <a:ext cx="2741324" cy="1572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080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01C1EB8-9119-00F0-5842-A2475BACE966}"/>
              </a:ext>
            </a:extLst>
          </p:cNvPr>
          <p:cNvSpPr txBox="1"/>
          <p:nvPr/>
        </p:nvSpPr>
        <p:spPr>
          <a:xfrm>
            <a:off x="3288075" y="56370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2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C04DB6F5-3474-C141-A8D3-2C9ED1813E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71827"/>
              </p:ext>
            </p:extLst>
          </p:nvPr>
        </p:nvGraphicFramePr>
        <p:xfrm>
          <a:off x="1777114" y="1481873"/>
          <a:ext cx="9506044" cy="2560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0609">
                  <a:extLst>
                    <a:ext uri="{9D8B030D-6E8A-4147-A177-3AD203B41FA5}">
                      <a16:colId xmlns:a16="http://schemas.microsoft.com/office/drawing/2014/main" val="122294993"/>
                    </a:ext>
                  </a:extLst>
                </a:gridCol>
                <a:gridCol w="2456329">
                  <a:extLst>
                    <a:ext uri="{9D8B030D-6E8A-4147-A177-3AD203B41FA5}">
                      <a16:colId xmlns:a16="http://schemas.microsoft.com/office/drawing/2014/main" val="3801646176"/>
                    </a:ext>
                  </a:extLst>
                </a:gridCol>
                <a:gridCol w="2599765">
                  <a:extLst>
                    <a:ext uri="{9D8B030D-6E8A-4147-A177-3AD203B41FA5}">
                      <a16:colId xmlns:a16="http://schemas.microsoft.com/office/drawing/2014/main" val="611359929"/>
                    </a:ext>
                  </a:extLst>
                </a:gridCol>
                <a:gridCol w="3469341">
                  <a:extLst>
                    <a:ext uri="{9D8B030D-6E8A-4147-A177-3AD203B41FA5}">
                      <a16:colId xmlns:a16="http://schemas.microsoft.com/office/drawing/2014/main" val="3848289718"/>
                    </a:ext>
                  </a:extLst>
                </a:gridCol>
              </a:tblGrid>
              <a:tr h="23504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T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ống nhau về nghệ thuậ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thức riêng từng câ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Ý nghĩa, bài họ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2268332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5564078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9871115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9006519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6518127"/>
                  </a:ext>
                </a:extLst>
              </a:tr>
            </a:tbl>
          </a:graphicData>
        </a:graphic>
      </p:graphicFrame>
      <p:pic>
        <p:nvPicPr>
          <p:cNvPr id="4" name="Hình ảnh 3">
            <a:extLst>
              <a:ext uri="{FF2B5EF4-FFF2-40B4-BE49-F238E27FC236}">
                <a16:creationId xmlns:a16="http://schemas.microsoft.com/office/drawing/2014/main" id="{5F6EA20A-E606-16EA-7692-F05727519A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059" y="4132758"/>
            <a:ext cx="4855464" cy="2785076"/>
          </a:xfrm>
          <a:prstGeom prst="rect">
            <a:avLst/>
          </a:prstGeom>
        </p:spPr>
      </p:pic>
      <p:pic>
        <p:nvPicPr>
          <p:cNvPr id="5" name="y2mate.com - Đồng hồ đếm ngược 4 phút 4 minutes timer Hailist_480p">
            <a:hlinkClick r:id="" action="ppaction://media"/>
            <a:extLst>
              <a:ext uri="{FF2B5EF4-FFF2-40B4-BE49-F238E27FC236}">
                <a16:creationId xmlns:a16="http://schemas.microsoft.com/office/drawing/2014/main" id="{A6F68AED-0196-0D15-E5F1-DD86889E69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65553" y="4756299"/>
            <a:ext cx="2736215" cy="1537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98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513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4DB55A-2DA2-5CA2-3340-2362616C1987}"/>
              </a:ext>
            </a:extLst>
          </p:cNvPr>
          <p:cNvSpPr txBox="1"/>
          <p:nvPr/>
        </p:nvSpPr>
        <p:spPr>
          <a:xfrm>
            <a:off x="2212109" y="1387691"/>
            <a:ext cx="955600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Chi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hỏi: Trong các câu TN trên, câu nào em thấy có ích với cuộc sống của chính mình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BBB7D007-FDFE-D79B-52C5-6ADE7203A3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71097" y="1663840"/>
            <a:ext cx="5299882" cy="5306051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5419954" y="3631316"/>
            <a:ext cx="35299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814D6AD4-F9AC-A187-CD88-EED030C92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465" y="4616663"/>
            <a:ext cx="2741324" cy="1572413"/>
          </a:xfrm>
          <a:prstGeom prst="rect">
            <a:avLst/>
          </a:prstGeom>
        </p:spPr>
      </p:pic>
      <p:pic>
        <p:nvPicPr>
          <p:cNvPr id="5" name="y2mate.com - Đồng hồ đếm ngược 6 phút 6 minutes timer Hailist_360p">
            <a:hlinkClick r:id="" action="ppaction://media"/>
            <a:extLst>
              <a:ext uri="{FF2B5EF4-FFF2-40B4-BE49-F238E27FC236}">
                <a16:creationId xmlns:a16="http://schemas.microsoft.com/office/drawing/2014/main" id="{EA6FF9C8-685D-9D78-7315-440ED315B0C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546764" y="4629802"/>
            <a:ext cx="3215276" cy="1808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460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3714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9" grpId="0"/>
      <p:bldP spid="8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796815" y="1740989"/>
            <a:ext cx="10872019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Điểm giống nhau về nghệ thuật: </a:t>
            </a:r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âu tục ngữ đều ngắn gọn, giàu hình ảnh, có nhịp điệu; đều sử dụng hình ảnh ẩn dụ để giúp lời ăn tiếng nói sinh động, sâu sắc, có tính biểu cảm cao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796815" y="3562698"/>
            <a:ext cx="95938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Mỗi câu có nét đặc sắc riêng về nghệ thuật và nội dung ý nghĩ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805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2" y="74391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403499" y="1151038"/>
            <a:ext cx="5579601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823693" y="1729920"/>
            <a:ext cx="11274522" cy="1634490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3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3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3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+ </a:t>
            </a:r>
            <a:r>
              <a:rPr lang="en-US" sz="3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,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30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lt;</a:t>
            </a:r>
            <a:r>
              <a:rPr lang="en-US" sz="30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en-US" sz="30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30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lt;</a:t>
            </a:r>
            <a:r>
              <a:rPr lang="en-US" sz="3000" i="1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endParaRPr lang="en-US" sz="3000" dirty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534670" algn="l"/>
              </a:tabLst>
            </a:pP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0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30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30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người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en</a:t>
            </a:r>
            <a:r>
              <a:rPr lang="en-US" sz="3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ố</a:t>
            </a:r>
            <a:r>
              <a:rPr lang="en-US" sz="3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698121" y="3446199"/>
            <a:ext cx="10990356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: con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e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ố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537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D731A3D4-60DE-8A3E-1593-A28B9F5C8A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234" y="2133488"/>
            <a:ext cx="3155881" cy="2630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403498" y="1208259"/>
            <a:ext cx="5579601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ục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823693" y="2091103"/>
            <a:ext cx="10990356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+ </a:t>
            </a:r>
            <a:r>
              <a:rPr lang="en-US" sz="2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,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"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ò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"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ụ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è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823693" y="4711637"/>
            <a:ext cx="10826115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: 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người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39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230366" y="1198357"/>
            <a:ext cx="6177009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823693" y="2091103"/>
            <a:ext cx="1099035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í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727131" y="4151364"/>
            <a:ext cx="10737738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ỗ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62A6EA7-44E8-AE78-6759-1BA4213AA7E7}"/>
              </a:ext>
            </a:extLst>
          </p:cNvPr>
          <p:cNvSpPr txBox="1"/>
          <p:nvPr/>
        </p:nvSpPr>
        <p:spPr>
          <a:xfrm>
            <a:off x="720061" y="3311546"/>
            <a:ext cx="1099035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1F4D78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94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741826" y="1377474"/>
            <a:ext cx="6177009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373563" y="2137584"/>
            <a:ext cx="11444874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ủ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ườ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481781" y="3972464"/>
            <a:ext cx="11211988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a ta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52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ử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5EE8C51-0D1D-FEFD-BC6F-4A9A7C9BE056}"/>
              </a:ext>
            </a:extLst>
          </p:cNvPr>
          <p:cNvSpPr txBox="1"/>
          <p:nvPr/>
        </p:nvSpPr>
        <p:spPr>
          <a:xfrm>
            <a:off x="2660534" y="2267145"/>
            <a:ext cx="6870931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0D574862-6611-27D7-E627-890B6675A3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71097" y="1663840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37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ử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839B459-A4FF-0523-CE23-727B3ED42B0D}"/>
              </a:ext>
            </a:extLst>
          </p:cNvPr>
          <p:cNvSpPr txBox="1"/>
          <p:nvPr/>
        </p:nvSpPr>
        <p:spPr>
          <a:xfrm>
            <a:off x="771242" y="1541415"/>
            <a:ext cx="10811158" cy="2009061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ễ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a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ă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ằm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a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75B2235-DD92-0846-2086-34EA3A79183B}"/>
              </a:ext>
            </a:extLst>
          </p:cNvPr>
          <p:cNvSpPr txBox="1"/>
          <p:nvPr/>
        </p:nvSpPr>
        <p:spPr>
          <a:xfrm>
            <a:off x="771242" y="3864380"/>
            <a:ext cx="1081115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ẽ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ri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a ta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ã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298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2" y="1608754"/>
            <a:ext cx="6883401" cy="1532334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heo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,v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80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916226"/>
            <a:ext cx="61729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89560" algn="l"/>
              </a:tabLst>
            </a:pP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úc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ng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57646" y="2913936"/>
            <a:ext cx="675813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89560" algn="l"/>
              </a:tabLst>
            </a:pP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ũi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3930983"/>
            <a:ext cx="675813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89560" algn="l"/>
              </a:tabLst>
            </a:pP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80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ung – Ý </a:t>
            </a:r>
            <a:r>
              <a:rPr lang="en-US" sz="3000" b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a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281239"/>
            <a:ext cx="10813962" cy="2009061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8" y="3501184"/>
            <a:ext cx="1081396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người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người t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ừ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uy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gườ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C5C0B1E-30D9-EBAE-642F-C6AB3B2BAB24}"/>
              </a:ext>
            </a:extLst>
          </p:cNvPr>
          <p:cNvSpPr txBox="1"/>
          <p:nvPr/>
        </p:nvSpPr>
        <p:spPr>
          <a:xfrm>
            <a:off x="689019" y="4843992"/>
            <a:ext cx="1081396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T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ụ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k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ệ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â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 d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 trong ngô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i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64031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odern Love" panose="04090805081005020601" pitchFamily="82" charset="0"/>
                <a:ea typeface="Times New Roman" panose="02020603050405020304" pitchFamily="18" charset="0"/>
                <a:cs typeface="MV Boli" panose="02000500030200090000" pitchFamily="2" charset="0"/>
              </a:rPr>
              <a:t>NÔNG TRẠI CỦA TÔI</a:t>
            </a:r>
            <a:endParaRPr lang="en-US" sz="4800" dirty="0">
              <a:solidFill>
                <a:srgbClr val="00B050"/>
              </a:solidFill>
              <a:effectLst/>
              <a:latin typeface="Modern Love" panose="04090805081005020601" pitchFamily="8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4"/>
            <a:ext cx="10368081" cy="3328206"/>
          </a:xfrm>
          <a:noFill/>
        </p:spPr>
        <p:txBody>
          <a:bodyPr>
            <a:normAutofit/>
          </a:bodyPr>
          <a:lstStyle/>
          <a:p>
            <a:pPr marL="0" marR="30480" indent="0" algn="just">
              <a:spcBef>
                <a:spcPts val="0"/>
              </a:spcBef>
              <a:spcAft>
                <a:spcPts val="1200"/>
              </a:spcAft>
              <a:buNone/>
            </a:pPr>
            <a:r>
              <a:rPr lang="en-US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con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HS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ại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ại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322471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7442223-BD06-F724-5E11-372A1DA1B472}"/>
              </a:ext>
            </a:extLst>
          </p:cNvPr>
          <p:cNvSpPr txBox="1"/>
          <p:nvPr/>
        </p:nvSpPr>
        <p:spPr>
          <a:xfrm>
            <a:off x="1918447" y="1284827"/>
            <a:ext cx="983428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 K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 Theo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CECE1CB-5844-54E9-3DFD-C480C2D69A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23070" y="1694978"/>
            <a:ext cx="5299882" cy="5306051"/>
          </a:xfrm>
          <a:prstGeom prst="rect">
            <a:avLst/>
          </a:prstGeom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id="{ADDE9628-8640-974A-E46C-5127F441D1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422" y="4022368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\Desktop\Tai nguyen thiet ke tro choi\Bảng gỗ\canstock6432558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7333" y1="88732" x2="44667" y2="93662"/>
                        <a14:backgroundMark x1="37333" y1="90141" x2="38667" y2="91549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873152"/>
            <a:ext cx="4267200" cy="3921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924801" y="4012128"/>
            <a:ext cx="324878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>
                <a:solidFill>
                  <a:srgbClr val="FF0000"/>
                </a:solidFill>
                <a:latin typeface="Segoe UI Semibold" pitchFamily="34" charset="0"/>
              </a:rPr>
              <a:t>NÔNG TRẠI CỦA TÔI</a:t>
            </a:r>
          </a:p>
        </p:txBody>
      </p:sp>
      <p:pic>
        <p:nvPicPr>
          <p:cNvPr id="3076" name="Picture 4" descr="C:\Users\ADMIN\Desktop\Tai nguyen thiet ke tro choi\Bảng gỗ\bat dau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1" y="21661"/>
            <a:ext cx="2279649" cy="968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0.87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225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1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2" descr="C:\Users\ADMIN\Desktop\Nong trai\dep-of-vector-farm-animals (5)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36290" y1="85824" x2="63306" y2="942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86" y="3053717"/>
            <a:ext cx="1282545" cy="1349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581" y="3488960"/>
            <a:ext cx="2332553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4755182"/>
            <a:ext cx="3410857" cy="1022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11" descr="C:\Users\ADMIN\Desktop\Nong trai\dep-of-vector-farm-animals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3030" r="100000">
                        <a14:foregroundMark x1="81818" y1="48630" x2="82727" y2="51712"/>
                        <a14:foregroundMark x1="89394" y1="48630" x2="87879" y2="51370"/>
                        <a14:foregroundMark x1="70000" y1="25342" x2="60909" y2="39726"/>
                        <a14:foregroundMark x1="70000" y1="63699" x2="77273" y2="58219"/>
                        <a14:foregroundMark x1="82424" y1="52740" x2="77273" y2="57534"/>
                        <a14:backgroundMark x1="10909" y1="52055" x2="13939" y2="52397"/>
                        <a14:backgroundMark x1="19091" y1="59932" x2="18182" y2="61986"/>
                        <a14:backgroundMark x1="15152" y1="67123" x2="15455" y2="68493"/>
                        <a14:backgroundMark x1="34545" y1="48288" x2="30606" y2="48288"/>
                        <a14:backgroundMark x1="33636" y1="43836" x2="31818" y2="43493"/>
                        <a14:backgroundMark x1="37576" y1="39726" x2="33939" y2="38356"/>
                        <a14:backgroundMark x1="34848" y1="32534" x2="32121" y2="32534"/>
                        <a14:backgroundMark x1="40000" y1="30137" x2="36667" y2="29110"/>
                        <a14:backgroundMark x1="36364" y1="52740" x2="34848" y2="53082"/>
                        <a14:backgroundMark x1="43030" y1="19521" x2="39394" y2="19178"/>
                        <a14:backgroundMark x1="77576" y1="16438" x2="80303" y2="17123"/>
                        <a14:backgroundMark x1="76364" y1="10616" x2="80606" y2="10616"/>
                        <a14:backgroundMark x1="83939" y1="46233" x2="83333" y2="46918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4977">
            <a:off x="-1389454" y="5371689"/>
            <a:ext cx="1335313" cy="1181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2" descr="C:\Users\ADMIN\Desktop\Nong trai\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9220" y1="40559" x2="10638" y2="62937"/>
                        <a14:foregroundMark x1="12766" y1="67133" x2="26241" y2="82517"/>
                        <a14:foregroundMark x1="28369" y1="85315" x2="34752" y2="88112"/>
                        <a14:foregroundMark x1="76596" y1="83916" x2="71631" y2="85315"/>
                        <a14:foregroundMark x1="92908" y1="37063" x2="92908" y2="49650"/>
                        <a14:foregroundMark x1="90780" y1="60839" x2="85816" y2="74126"/>
                        <a14:foregroundMark x1="68085" y1="9790" x2="73050" y2="13287"/>
                        <a14:foregroundMark x1="24113" y1="15385" x2="19858" y2="20979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219" y="-25399"/>
            <a:ext cx="795828" cy="80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277" y="3413652"/>
            <a:ext cx="2332553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06" y="3936395"/>
            <a:ext cx="1515189" cy="1074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41549" y="4241800"/>
            <a:ext cx="1422400" cy="97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20" descr="C:\Users\ADMIN\Desktop\Nong trai\472224296 (4)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26950" y1="13986" x2="9929" y2="34266"/>
                        <a14:foregroundMark x1="31915" y1="10490" x2="46099" y2="6993"/>
                        <a14:foregroundMark x1="59574" y1="8392" x2="81560" y2="18881"/>
                        <a14:foregroundMark x1="68794" y1="9790" x2="73759" y2="13287"/>
                        <a14:foregroundMark x1="86525" y1="27972" x2="92908" y2="37063"/>
                        <a14:foregroundMark x1="93617" y1="44755" x2="90780" y2="63636"/>
                        <a14:foregroundMark x1="87943" y1="71329" x2="70213" y2="88112"/>
                        <a14:foregroundMark x1="70213" y1="88112" x2="41135" y2="90909"/>
                        <a14:foregroundMark x1="14894" y1="67133" x2="32624" y2="86713"/>
                        <a14:foregroundMark x1="9220" y1="39161" x2="10638" y2="61538"/>
                        <a14:foregroundMark x1="15603" y1="72028" x2="19149" y2="755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125" y="-25399"/>
            <a:ext cx="795828" cy="80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21" descr="C:\Users\ADMIN\Desktop\Nong trai\472224296 (5)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25399"/>
            <a:ext cx="789064" cy="7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3" descr="C:\Users\ADMIN\Desktop\Nong trai\58fefc29c5857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893" y="4379550"/>
            <a:ext cx="2245208" cy="765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9" descr="C:\Users\ADMIN\Desktop\Nong trai\dep-of-vector-farm-animals (2)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2058" b="97942" l="0" r="100000">
                        <a14:foregroundMark x1="68731" y1="22222" x2="59752" y2="32510"/>
                        <a14:backgroundMark x1="11146" y1="52675" x2="9907" y2="53498"/>
                        <a14:backgroundMark x1="8669" y1="46502" x2="5263" y2="46502"/>
                        <a14:backgroundMark x1="5882" y1="41564" x2="7740" y2="41152"/>
                        <a14:backgroundMark x1="9907" y1="28395" x2="11146" y2="29630"/>
                        <a14:backgroundMark x1="7121" y1="32922" x2="8669" y2="33745"/>
                        <a14:backgroundMark x1="17957" y1="23045" x2="17337" y2="25514"/>
                        <a14:backgroundMark x1="22910" y1="22222" x2="21672" y2="24691"/>
                        <a14:backgroundMark x1="30031" y1="28807" x2="27864" y2="308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61813" y="5510103"/>
            <a:ext cx="1020367" cy="892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7" descr="C:\Users\ADMIN\Desktop\Nong trai\472224296 (a6).jpg"/>
          <p:cNvPicPr>
            <a:picLocks noChangeAspect="1" noChangeArrowheads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0" y="-25399"/>
            <a:ext cx="812800" cy="80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>
            <a:off x="11115414" y="3452932"/>
            <a:ext cx="2618844" cy="174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9" descr="C:\Users\ADMIN\Desktop\Nong trai\472224296 (3).jpg"/>
          <p:cNvPicPr>
            <a:picLocks noChangeAspect="1" noChangeArrowheads="1"/>
          </p:cNvPicPr>
          <p:nvPr/>
        </p:nvPicPr>
        <p:blipFill>
          <a:blip r:embed="rId26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214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045" y="-25400"/>
            <a:ext cx="804095" cy="77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8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 flipH="1">
            <a:off x="-1306497" y="3630635"/>
            <a:ext cx="1975529" cy="1524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16" descr="C:\Users\ADMIN\Desktop\Nong trai\il_fullxfull.1073011138_eng3 (2).jpg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4531" b="97411" l="2732" r="969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101" y="-25589"/>
            <a:ext cx="1083300" cy="914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6" descr="C:\Users\ADMIN\Desktop\Nong trai\700_FO32939240_64b4071403327ba8edebdced5b1262a0.jpg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backgroundRemoval t="178" b="94484" l="0" r="96751">
                        <a14:foregroundMark x1="63478" y1="22714" x2="71594" y2="24000"/>
                        <a14:backgroundMark x1="43333" y1="13143" x2="32174" y2="35571"/>
                        <a14:backgroundMark x1="43188" y1="10571" x2="14058" y2="34714"/>
                        <a14:backgroundMark x1="36087" y1="32143" x2="32754" y2="44714"/>
                        <a14:backgroundMark x1="49710" y1="4714" x2="47101" y2="19000"/>
                        <a14:backgroundMark x1="39420" y1="33429" x2="46087" y2="45143"/>
                        <a14:backgroundMark x1="52609" y1="23857" x2="52464" y2="31000"/>
                        <a14:backgroundMark x1="85507" y1="26286" x2="91304" y2="35429"/>
                        <a14:backgroundMark x1="52029" y1="56000" x2="52464" y2="60143"/>
                        <a14:backgroundMark x1="49565" y1="58857" x2="47391" y2="61000"/>
                        <a14:backgroundMark x1="46957" y1="62000" x2="44928" y2="64857"/>
                        <a14:backgroundMark x1="55217" y1="71286" x2="55797" y2="74714"/>
                        <a14:backgroundMark x1="44928" y1="71714" x2="44928" y2="72429"/>
                        <a14:backgroundMark x1="76232" y1="23714" x2="77246" y2="23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8135" y="4403494"/>
            <a:ext cx="3073400" cy="3117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ADMIN\Desktop\Tai nguyen thiet ke tro choi\Bảng gỗ\6.jpg">
            <a:hlinkClick r:id="rId33" action="ppaction://hlinksldjump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BEBA8EAE-BF5A-486C-A8C5-ECC9F3942E4B}">
                <a14:imgProps xmlns:a14="http://schemas.microsoft.com/office/drawing/2010/main">
                  <a14:imgLayer r:embed="rId3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573" y="685800"/>
            <a:ext cx="1051432" cy="1125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Tai nguyen thiet ke tro choi\Bảng gỗ\1.jpg">
            <a:hlinkClick r:id="rId36" action="ppaction://hlinksldjump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BEBA8EAE-BF5A-486C-A8C5-ECC9F3942E4B}">
                <a14:imgProps xmlns:a14="http://schemas.microsoft.com/office/drawing/2010/main">
                  <a14:imgLayer r:embed="rId3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9" y="685800"/>
            <a:ext cx="1101655" cy="1125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Tai nguyen thiet ke tro choi\Bảng gỗ\2.jpg">
            <a:hlinkClick r:id="rId39" action="ppaction://hlinksldjump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BEBA8EAE-BF5A-486C-A8C5-ECC9F3942E4B}">
                <a14:imgProps xmlns:a14="http://schemas.microsoft.com/office/drawing/2010/main">
                  <a14:imgLayer r:embed="rId41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720026"/>
            <a:ext cx="1041923" cy="1115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Tai nguyen thiet ke tro choi\Bảng gỗ\3.jpg">
            <a:hlinkClick r:id="rId42" action="ppaction://hlinksldjump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BEBA8EAE-BF5A-486C-A8C5-ECC9F3942E4B}">
                <a14:imgProps xmlns:a14="http://schemas.microsoft.com/office/drawing/2010/main">
                  <a14:imgLayer r:embed="rId4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997" y="650339"/>
            <a:ext cx="1055004" cy="112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ADMIN\Desktop\Tai nguyen thiet ke tro choi\Bảng gỗ\4.jpg">
            <a:hlinkClick r:id="rId45" action="ppaction://hlinksldjump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885" y="703761"/>
            <a:ext cx="1005115" cy="1076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C:\Users\ADMIN\Desktop\Tai nguyen thiet ke tro choi\Bảng gỗ\5.jpg">
            <a:hlinkClick r:id="rId48" action="ppaction://hlinksldjump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BEBA8EAE-BF5A-486C-A8C5-ECC9F3942E4B}">
                <a14:imgProps xmlns:a14="http://schemas.microsoft.com/office/drawing/2010/main">
                  <a14:imgLayer r:embed="rId50">
                    <a14:imgEffect>
                      <a14:backgroundRemoval t="3306" b="97521" l="0" r="973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885" y="703762"/>
            <a:ext cx="1005115" cy="1076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ounded Rectangle 25">
            <a:hlinkClick r:id="rId51" action="ppaction://hlinksldjump"/>
          </p:cNvPr>
          <p:cNvSpPr/>
          <p:nvPr/>
        </p:nvSpPr>
        <p:spPr>
          <a:xfrm>
            <a:off x="10193867" y="1"/>
            <a:ext cx="1981200" cy="60960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79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6945E-18 -1.97531E-6 L 1.15347 -0.01697 " pathEditMode="relative" rAng="0" ptsTypes="AA">
                                      <p:cBhvr>
                                        <p:cTn id="14" dur="15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74" y="-86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8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8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8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800" fill="hold">
                                          <p:stCondLst>
                                            <p:cond delay="3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81481E-6 L -1.21093 0.04814 " pathEditMode="relative" rAng="0" ptsTypes="AA">
                                      <p:cBhvr>
                                        <p:cTn id="84" dur="3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56" y="2407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11214E-7 L 1.1908 -0.01483 " pathEditMode="relative" rAng="0" ptsTypes="AA">
                                      <p:cBhvr>
                                        <p:cTn id="94" dur="3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31" y="-74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86067E-6 L -1.19184 0.02471 " pathEditMode="relative" rAng="0" ptsTypes="AA">
                                      <p:cBhvr>
                                        <p:cTn id="111" dur="2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601" y="123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TextBox 3"/>
          <p:cNvSpPr txBox="1"/>
          <p:nvPr/>
        </p:nvSpPr>
        <p:spPr>
          <a:xfrm>
            <a:off x="584169" y="434701"/>
            <a:ext cx="9070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ông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ây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ưa dây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ật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ừ “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câu trên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3388" y="4493452"/>
            <a:ext cx="3300994" cy="2274308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9C92DD-76A0-F74A-10BF-E4E44EDEE120}"/>
              </a:ext>
            </a:extLst>
          </p:cNvPr>
          <p:cNvSpPr txBox="1"/>
          <p:nvPr/>
        </p:nvSpPr>
        <p:spPr>
          <a:xfrm>
            <a:off x="2365248" y="8249064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ây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b="1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m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ây to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A261F870-9D6F-2323-2FAF-F6BB9B2528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7BA19BA1-90FB-EAAD-6F79-800445D05F6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2" name="Picture 10">
            <a:extLst>
              <a:ext uri="{FF2B5EF4-FFF2-40B4-BE49-F238E27FC236}">
                <a16:creationId xmlns:a16="http://schemas.microsoft.com/office/drawing/2014/main" id="{287E758D-25BA-CD83-2BC3-9BF072C6559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14" name="Rectangle 25">
            <a:extLst>
              <a:ext uri="{FF2B5EF4-FFF2-40B4-BE49-F238E27FC236}">
                <a16:creationId xmlns:a16="http://schemas.microsoft.com/office/drawing/2014/main" id="{DBFB5E18-7A0A-F7BB-E097-1A032965F43E}"/>
              </a:ext>
            </a:extLst>
          </p:cNvPr>
          <p:cNvSpPr/>
          <p:nvPr/>
        </p:nvSpPr>
        <p:spPr>
          <a:xfrm>
            <a:off x="462249" y="3265313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ầ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vồ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phí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ờ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5" name="Cloud 39">
            <a:extLst>
              <a:ext uri="{FF2B5EF4-FFF2-40B4-BE49-F238E27FC236}">
                <a16:creationId xmlns:a16="http://schemas.microsoft.com/office/drawing/2014/main" id="{333A8B53-3505-A302-0913-13B894F0A94E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Cloud 40">
            <a:extLst>
              <a:ext uri="{FF2B5EF4-FFF2-40B4-BE49-F238E27FC236}">
                <a16:creationId xmlns:a16="http://schemas.microsoft.com/office/drawing/2014/main" id="{A2924495-7B2F-232A-6B08-37683D6345FB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41">
            <a:extLst>
              <a:ext uri="{FF2B5EF4-FFF2-40B4-BE49-F238E27FC236}">
                <a16:creationId xmlns:a16="http://schemas.microsoft.com/office/drawing/2014/main" id="{E31AE8C7-70BC-8696-AE27-D0E68B8D649F}"/>
              </a:ext>
            </a:extLst>
          </p:cNvPr>
          <p:cNvSpPr/>
          <p:nvPr/>
        </p:nvSpPr>
        <p:spPr>
          <a:xfrm>
            <a:off x="6248875" y="21498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ờ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8" name="Rectangle 42">
            <a:extLst>
              <a:ext uri="{FF2B5EF4-FFF2-40B4-BE49-F238E27FC236}">
                <a16:creationId xmlns:a16="http://schemas.microsoft.com/office/drawing/2014/main" id="{CBC0F3A0-3C92-0853-952F-B8779209FA2B}"/>
              </a:ext>
            </a:extLst>
          </p:cNvPr>
          <p:cNvSpPr/>
          <p:nvPr/>
        </p:nvSpPr>
        <p:spPr>
          <a:xfrm>
            <a:off x="462249" y="2154074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mâ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phí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ờ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9" name="Rectangle 43">
            <a:extLst>
              <a:ext uri="{FF2B5EF4-FFF2-40B4-BE49-F238E27FC236}">
                <a16:creationId xmlns:a16="http://schemas.microsoft.com/office/drawing/2014/main" id="{D1F559BB-E71C-B98F-A508-46D5BCF69E73}"/>
              </a:ext>
            </a:extLst>
          </p:cNvPr>
          <p:cNvSpPr/>
          <p:nvPr/>
        </p:nvSpPr>
        <p:spPr>
          <a:xfrm>
            <a:off x="6248875" y="32364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á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mâ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to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0" name="Picture 46">
            <a:extLst>
              <a:ext uri="{FF2B5EF4-FFF2-40B4-BE49-F238E27FC236}">
                <a16:creationId xmlns:a16="http://schemas.microsoft.com/office/drawing/2014/main" id="{C92A86F3-4D75-84CF-3E99-AA96F77579DC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914087" y="3332141"/>
            <a:ext cx="885137" cy="708059"/>
          </a:xfrm>
          <a:prstGeom prst="rect">
            <a:avLst/>
          </a:prstGeom>
        </p:spPr>
      </p:pic>
      <p:pic>
        <p:nvPicPr>
          <p:cNvPr id="21" name="Picture 50">
            <a:extLst>
              <a:ext uri="{FF2B5EF4-FFF2-40B4-BE49-F238E27FC236}">
                <a16:creationId xmlns:a16="http://schemas.microsoft.com/office/drawing/2014/main" id="{30433C76-E7E2-71E6-D506-09D9EE16BB3E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903361" y="2228040"/>
            <a:ext cx="804536" cy="704088"/>
          </a:xfrm>
          <a:prstGeom prst="rect">
            <a:avLst/>
          </a:prstGeom>
        </p:spPr>
      </p:pic>
      <p:pic>
        <p:nvPicPr>
          <p:cNvPr id="22" name="Picture 48">
            <a:extLst>
              <a:ext uri="{FF2B5EF4-FFF2-40B4-BE49-F238E27FC236}">
                <a16:creationId xmlns:a16="http://schemas.microsoft.com/office/drawing/2014/main" id="{16912B45-8076-48D1-27F0-2FCAB73CB76D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998" y="3268259"/>
            <a:ext cx="804742" cy="707197"/>
          </a:xfrm>
          <a:prstGeom prst="rect">
            <a:avLst/>
          </a:prstGeom>
        </p:spPr>
      </p:pic>
      <p:pic>
        <p:nvPicPr>
          <p:cNvPr id="23" name="Picture 52">
            <a:extLst>
              <a:ext uri="{FF2B5EF4-FFF2-40B4-BE49-F238E27FC236}">
                <a16:creationId xmlns:a16="http://schemas.microsoft.com/office/drawing/2014/main" id="{A4D5A171-AD79-3640-DE6E-AC6680CB8ED3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5619" y="2134702"/>
            <a:ext cx="804742" cy="707197"/>
          </a:xfrm>
          <a:prstGeom prst="rect">
            <a:avLst/>
          </a:prstGeom>
        </p:spPr>
      </p:pic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B4D354B-9F56-179C-A665-3C684550094F}"/>
              </a:ext>
            </a:extLst>
          </p:cNvPr>
          <p:cNvSpPr txBox="1"/>
          <p:nvPr/>
        </p:nvSpPr>
        <p:spPr>
          <a:xfrm>
            <a:off x="4448556" y="-2109986"/>
            <a:ext cx="79461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ôn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Thơ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Ca dao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0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>
            <a:extLst>
              <a:ext uri="{FF2B5EF4-FFF2-40B4-BE49-F238E27FC236}">
                <a16:creationId xmlns:a16="http://schemas.microsoft.com/office/drawing/2014/main" id="{C854C593-17DC-0D04-245C-7562082856B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22" name="Picture 8">
            <a:extLst>
              <a:ext uri="{FF2B5EF4-FFF2-40B4-BE49-F238E27FC236}">
                <a16:creationId xmlns:a16="http://schemas.microsoft.com/office/drawing/2014/main" id="{BB5BA66A-9CC1-8F88-E695-3B5F0488563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E036C6CF-02F7-D995-988C-D669B958CC9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pic>
        <p:nvPicPr>
          <p:cNvPr id="1028" name="Picture 4" descr="C:\Users\ADMIN\Desktop\Tai nguyen thiet ke tro choi\Bảng gỗ\1a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46829" y="5311487"/>
            <a:ext cx="2244653" cy="1546513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D9349D3B-2647-ED26-8DF9-87AC24E0CA56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82B6142C-2D60-5E4C-0137-95D671982526}"/>
              </a:ext>
            </a:extLst>
          </p:cNvPr>
          <p:cNvSpPr txBox="1"/>
          <p:nvPr/>
        </p:nvSpPr>
        <p:spPr>
          <a:xfrm>
            <a:off x="584168" y="434701"/>
            <a:ext cx="93146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: 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m đi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ạ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ô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nh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55494D1F-C41B-5130-8673-ACF9E62F4EB9}"/>
              </a:ext>
            </a:extLst>
          </p:cNvPr>
          <p:cNvSpPr/>
          <p:nvPr/>
        </p:nvSpPr>
        <p:spPr>
          <a:xfrm>
            <a:off x="1531962" y="3781414"/>
            <a:ext cx="958840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ôm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01A72017-639C-8B67-1D25-A91CAC766C4A}"/>
              </a:ext>
            </a:extLst>
          </p:cNvPr>
          <p:cNvSpPr/>
          <p:nvPr/>
        </p:nvSpPr>
        <p:spPr>
          <a:xfrm>
            <a:off x="1465630" y="2819808"/>
            <a:ext cx="965473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B.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eo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Rectangle 42">
            <a:extLst>
              <a:ext uri="{FF2B5EF4-FFF2-40B4-BE49-F238E27FC236}">
                <a16:creationId xmlns:a16="http://schemas.microsoft.com/office/drawing/2014/main" id="{D44BD066-7A48-C219-26B5-01B7DD52567B}"/>
              </a:ext>
            </a:extLst>
          </p:cNvPr>
          <p:cNvSpPr/>
          <p:nvPr/>
        </p:nvSpPr>
        <p:spPr>
          <a:xfrm>
            <a:off x="1465630" y="1937003"/>
            <a:ext cx="9654731" cy="6753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iên nhiên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43">
            <a:extLst>
              <a:ext uri="{FF2B5EF4-FFF2-40B4-BE49-F238E27FC236}">
                <a16:creationId xmlns:a16="http://schemas.microsoft.com/office/drawing/2014/main" id="{669F797A-8218-EC92-AB09-B4907E4E2711}"/>
              </a:ext>
            </a:extLst>
          </p:cNvPr>
          <p:cNvSpPr/>
          <p:nvPr/>
        </p:nvSpPr>
        <p:spPr>
          <a:xfrm>
            <a:off x="1531962" y="4784486"/>
            <a:ext cx="794517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n không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ôm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3" name="Picture 46">
            <a:extLst>
              <a:ext uri="{FF2B5EF4-FFF2-40B4-BE49-F238E27FC236}">
                <a16:creationId xmlns:a16="http://schemas.microsoft.com/office/drawing/2014/main" id="{C865F01B-68A5-8BBB-8BA7-1C52ACDE32B2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375115" y="3798091"/>
            <a:ext cx="885137" cy="708059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34A10E26-7B10-6920-4D9E-BA5C4BA90F26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315825" y="1960357"/>
            <a:ext cx="804536" cy="704088"/>
          </a:xfrm>
          <a:prstGeom prst="rect">
            <a:avLst/>
          </a:prstGeom>
        </p:spPr>
      </p:pic>
      <p:pic>
        <p:nvPicPr>
          <p:cNvPr id="15" name="Picture 48">
            <a:extLst>
              <a:ext uri="{FF2B5EF4-FFF2-40B4-BE49-F238E27FC236}">
                <a16:creationId xmlns:a16="http://schemas.microsoft.com/office/drawing/2014/main" id="{49713361-2D51-7CAE-D233-37FDDC1FDB3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2394" y="4844395"/>
            <a:ext cx="804742" cy="707197"/>
          </a:xfrm>
          <a:prstGeom prst="rect">
            <a:avLst/>
          </a:prstGeom>
        </p:spPr>
      </p:pic>
      <p:pic>
        <p:nvPicPr>
          <p:cNvPr id="16" name="Picture 52">
            <a:extLst>
              <a:ext uri="{FF2B5EF4-FFF2-40B4-BE49-F238E27FC236}">
                <a16:creationId xmlns:a16="http://schemas.microsoft.com/office/drawing/2014/main" id="{5F3E4499-D4A7-5DFE-9027-0E1D426633D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5115" y="2813327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80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 animBg="1"/>
      <p:bldP spid="10" grpId="0" animBg="1"/>
      <p:bldP spid="11" grpId="0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6">
            <a:extLst>
              <a:ext uri="{FF2B5EF4-FFF2-40B4-BE49-F238E27FC236}">
                <a16:creationId xmlns:a16="http://schemas.microsoft.com/office/drawing/2014/main" id="{F021793D-EB0B-819F-DE08-EFFC56DB7AD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33" name="Picture 8">
            <a:extLst>
              <a:ext uri="{FF2B5EF4-FFF2-40B4-BE49-F238E27FC236}">
                <a16:creationId xmlns:a16="http://schemas.microsoft.com/office/drawing/2014/main" id="{22B9D45B-F61D-A66E-AA23-8DE8151FA78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34" name="Picture 10">
            <a:extLst>
              <a:ext uri="{FF2B5EF4-FFF2-40B4-BE49-F238E27FC236}">
                <a16:creationId xmlns:a16="http://schemas.microsoft.com/office/drawing/2014/main" id="{54C4C5F5-27A1-FE43-8DD6-127CBFA81F8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pic>
        <p:nvPicPr>
          <p:cNvPr id="1028" name="Picture 4" descr="C:\Users\ADMIN\Desktop\Tai nguyen thiet ke tro choi\Bảng gỗ\1a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07993" y="5203297"/>
            <a:ext cx="2219994" cy="1529524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2BDE8214-BA53-8FFF-FDDA-A0DF7CA76102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2705DFA8-8236-DBDD-A009-E8D54D7CC299}"/>
              </a:ext>
            </a:extLst>
          </p:cNvPr>
          <p:cNvSpPr txBox="1"/>
          <p:nvPr/>
        </p:nvSpPr>
        <p:spPr>
          <a:xfrm>
            <a:off x="462249" y="420728"/>
            <a:ext cx="104698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: Ý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u đây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ục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52930E42-2F71-3FDB-E18F-40AEA7E3E079}"/>
              </a:ext>
            </a:extLst>
          </p:cNvPr>
          <p:cNvSpPr/>
          <p:nvPr/>
        </p:nvSpPr>
        <p:spPr>
          <a:xfrm>
            <a:off x="770610" y="2977647"/>
            <a:ext cx="10563768" cy="9068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B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ưu t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a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ừ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ơ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ố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41">
            <a:extLst>
              <a:ext uri="{FF2B5EF4-FFF2-40B4-BE49-F238E27FC236}">
                <a16:creationId xmlns:a16="http://schemas.microsoft.com/office/drawing/2014/main" id="{DEC314B0-A6F1-6F1F-1379-9E2647D67D71}"/>
              </a:ext>
            </a:extLst>
          </p:cNvPr>
          <p:cNvSpPr/>
          <p:nvPr/>
        </p:nvSpPr>
        <p:spPr>
          <a:xfrm>
            <a:off x="770610" y="4078991"/>
            <a:ext cx="1056376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ông dân luôn m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n th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ang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3" name="Rectangle 42">
            <a:extLst>
              <a:ext uri="{FF2B5EF4-FFF2-40B4-BE49-F238E27FC236}">
                <a16:creationId xmlns:a16="http://schemas.microsoft.com/office/drawing/2014/main" id="{D45DFFAA-B36C-25B8-ABC5-F7CD44AF34BA}"/>
              </a:ext>
            </a:extLst>
          </p:cNvPr>
          <p:cNvSpPr/>
          <p:nvPr/>
        </p:nvSpPr>
        <p:spPr>
          <a:xfrm>
            <a:off x="770749" y="1857104"/>
            <a:ext cx="10563769" cy="90686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ưu t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ăm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ơ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ố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43">
            <a:extLst>
              <a:ext uri="{FF2B5EF4-FFF2-40B4-BE49-F238E27FC236}">
                <a16:creationId xmlns:a16="http://schemas.microsoft.com/office/drawing/2014/main" id="{089601EC-8AE0-9370-9D9F-B773A5BC4935}"/>
              </a:ext>
            </a:extLst>
          </p:cNvPr>
          <p:cNvSpPr/>
          <p:nvPr/>
        </p:nvSpPr>
        <p:spPr>
          <a:xfrm>
            <a:off x="770610" y="5150613"/>
            <a:ext cx="463627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5" name="Picture 46">
            <a:extLst>
              <a:ext uri="{FF2B5EF4-FFF2-40B4-BE49-F238E27FC236}">
                <a16:creationId xmlns:a16="http://schemas.microsoft.com/office/drawing/2014/main" id="{8353D513-D595-9E96-4009-2F1B1B7B0B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666187" y="3193407"/>
            <a:ext cx="885137" cy="708059"/>
          </a:xfrm>
          <a:prstGeom prst="rect">
            <a:avLst/>
          </a:prstGeom>
        </p:spPr>
      </p:pic>
      <p:pic>
        <p:nvPicPr>
          <p:cNvPr id="26" name="Picture 50">
            <a:extLst>
              <a:ext uri="{FF2B5EF4-FFF2-40B4-BE49-F238E27FC236}">
                <a16:creationId xmlns:a16="http://schemas.microsoft.com/office/drawing/2014/main" id="{010BAC25-AB2E-C881-3F5B-2E697A600DE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529842" y="2031044"/>
            <a:ext cx="804536" cy="704088"/>
          </a:xfrm>
          <a:prstGeom prst="rect">
            <a:avLst/>
          </a:prstGeom>
        </p:spPr>
      </p:pic>
      <p:pic>
        <p:nvPicPr>
          <p:cNvPr id="27" name="Picture 48">
            <a:extLst>
              <a:ext uri="{FF2B5EF4-FFF2-40B4-BE49-F238E27FC236}">
                <a16:creationId xmlns:a16="http://schemas.microsoft.com/office/drawing/2014/main" id="{D9787D0D-DDE6-B20E-5E7E-8F4BD1CE4F77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437" y="5240485"/>
            <a:ext cx="804742" cy="707197"/>
          </a:xfrm>
          <a:prstGeom prst="rect">
            <a:avLst/>
          </a:prstGeom>
        </p:spPr>
      </p:pic>
      <p:pic>
        <p:nvPicPr>
          <p:cNvPr id="28" name="Picture 52">
            <a:extLst>
              <a:ext uri="{FF2B5EF4-FFF2-40B4-BE49-F238E27FC236}">
                <a16:creationId xmlns:a16="http://schemas.microsoft.com/office/drawing/2014/main" id="{B55088B8-8E38-E081-550D-F3E90297791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9636" y="4264429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694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21" grpId="0" animBg="1"/>
      <p:bldP spid="22" grpId="0" animBg="1"/>
      <p:bldP spid="23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6">
            <a:extLst>
              <a:ext uri="{FF2B5EF4-FFF2-40B4-BE49-F238E27FC236}">
                <a16:creationId xmlns:a16="http://schemas.microsoft.com/office/drawing/2014/main" id="{BFF2D960-2EAC-4E85-62FE-3C7DB23B0E2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1467" y="4087183"/>
            <a:ext cx="1086500" cy="1182926"/>
          </a:xfrm>
          <a:prstGeom prst="rect">
            <a:avLst/>
          </a:prstGeom>
        </p:spPr>
      </p:pic>
      <p:pic>
        <p:nvPicPr>
          <p:cNvPr id="30" name="Picture 8">
            <a:extLst>
              <a:ext uri="{FF2B5EF4-FFF2-40B4-BE49-F238E27FC236}">
                <a16:creationId xmlns:a16="http://schemas.microsoft.com/office/drawing/2014/main" id="{80B58633-0573-C856-0700-18C6FE0037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241" y="4833906"/>
            <a:ext cx="812889" cy="885032"/>
          </a:xfrm>
          <a:prstGeom prst="rect">
            <a:avLst/>
          </a:prstGeom>
        </p:spPr>
      </p:pic>
      <p:pic>
        <p:nvPicPr>
          <p:cNvPr id="31" name="Picture 10">
            <a:extLst>
              <a:ext uri="{FF2B5EF4-FFF2-40B4-BE49-F238E27FC236}">
                <a16:creationId xmlns:a16="http://schemas.microsoft.com/office/drawing/2014/main" id="{A91FA0C4-8CB9-41D1-1FEB-6DBAFCBE8BD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282" y="5448441"/>
            <a:ext cx="520391" cy="566575"/>
          </a:xfrm>
          <a:prstGeom prst="rect">
            <a:avLst/>
          </a:prstGeom>
        </p:spPr>
      </p:pic>
      <p:pic>
        <p:nvPicPr>
          <p:cNvPr id="1028" name="Picture 4" descr="C:\Users\ADMIN\Desktop\Tai nguyen thiet ke tro choi\Bảng gỗ\1a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95939" y="5435600"/>
            <a:ext cx="2064511" cy="1422400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4A5C6D6A-53F7-BC8B-598B-D050D82F7C67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93790B77-A847-9EDE-7652-3A99B52AB49F}"/>
              </a:ext>
            </a:extLst>
          </p:cNvPr>
          <p:cNvSpPr txBox="1"/>
          <p:nvPr/>
        </p:nvSpPr>
        <p:spPr>
          <a:xfrm>
            <a:off x="791426" y="410130"/>
            <a:ext cx="82020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: 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thơ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ăn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6BB0CB07-603C-FC30-072B-C9EB88EEBD3F}"/>
              </a:ext>
            </a:extLst>
          </p:cNvPr>
          <p:cNvSpPr/>
          <p:nvPr/>
        </p:nvSpPr>
        <p:spPr>
          <a:xfrm>
            <a:off x="786588" y="2063268"/>
            <a:ext cx="10563768" cy="9068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ăn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â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41">
            <a:extLst>
              <a:ext uri="{FF2B5EF4-FFF2-40B4-BE49-F238E27FC236}">
                <a16:creationId xmlns:a16="http://schemas.microsoft.com/office/drawing/2014/main" id="{5A4A34AC-C153-C586-8809-B8B2672EBE05}"/>
              </a:ext>
            </a:extLst>
          </p:cNvPr>
          <p:cNvSpPr/>
          <p:nvPr/>
        </p:nvSpPr>
        <p:spPr>
          <a:xfrm>
            <a:off x="867914" y="4397043"/>
            <a:ext cx="10563768" cy="9214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ăn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ư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ử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cơ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ơm t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3" name="Rectangle 42">
            <a:extLst>
              <a:ext uri="{FF2B5EF4-FFF2-40B4-BE49-F238E27FC236}">
                <a16:creationId xmlns:a16="http://schemas.microsoft.com/office/drawing/2014/main" id="{EC99A466-784F-59EC-1CE4-23BEAFBCEFB4}"/>
              </a:ext>
            </a:extLst>
          </p:cNvPr>
          <p:cNvSpPr/>
          <p:nvPr/>
        </p:nvSpPr>
        <p:spPr>
          <a:xfrm>
            <a:off x="786588" y="3168459"/>
            <a:ext cx="10563769" cy="90686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B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ăn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ư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n yê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âm, l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43">
            <a:extLst>
              <a:ext uri="{FF2B5EF4-FFF2-40B4-BE49-F238E27FC236}">
                <a16:creationId xmlns:a16="http://schemas.microsoft.com/office/drawing/2014/main" id="{C1C40B23-C314-E96E-071B-165055D3E3D3}"/>
              </a:ext>
            </a:extLst>
          </p:cNvPr>
          <p:cNvSpPr/>
          <p:nvPr/>
        </p:nvSpPr>
        <p:spPr>
          <a:xfrm>
            <a:off x="867914" y="5468665"/>
            <a:ext cx="463627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5" name="Picture 46">
            <a:extLst>
              <a:ext uri="{FF2B5EF4-FFF2-40B4-BE49-F238E27FC236}">
                <a16:creationId xmlns:a16="http://schemas.microsoft.com/office/drawing/2014/main" id="{6A1F4FE2-37BD-4005-2C3D-FD49DFE5833E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677647" y="2067913"/>
            <a:ext cx="885137" cy="708059"/>
          </a:xfrm>
          <a:prstGeom prst="rect">
            <a:avLst/>
          </a:prstGeom>
        </p:spPr>
      </p:pic>
      <p:pic>
        <p:nvPicPr>
          <p:cNvPr id="26" name="Picture 50">
            <a:extLst>
              <a:ext uri="{FF2B5EF4-FFF2-40B4-BE49-F238E27FC236}">
                <a16:creationId xmlns:a16="http://schemas.microsoft.com/office/drawing/2014/main" id="{45B3B631-D7F4-BCFF-9D66-E77F176B2F64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873431" y="3312085"/>
            <a:ext cx="804536" cy="704088"/>
          </a:xfrm>
          <a:prstGeom prst="rect">
            <a:avLst/>
          </a:prstGeom>
        </p:spPr>
      </p:pic>
      <p:pic>
        <p:nvPicPr>
          <p:cNvPr id="27" name="Picture 48">
            <a:extLst>
              <a:ext uri="{FF2B5EF4-FFF2-40B4-BE49-F238E27FC236}">
                <a16:creationId xmlns:a16="http://schemas.microsoft.com/office/drawing/2014/main" id="{369A9DD3-AB07-15E7-E060-FF097F08489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741" y="5558537"/>
            <a:ext cx="804742" cy="707197"/>
          </a:xfrm>
          <a:prstGeom prst="rect">
            <a:avLst/>
          </a:prstGeom>
        </p:spPr>
      </p:pic>
      <p:pic>
        <p:nvPicPr>
          <p:cNvPr id="28" name="Picture 52">
            <a:extLst>
              <a:ext uri="{FF2B5EF4-FFF2-40B4-BE49-F238E27FC236}">
                <a16:creationId xmlns:a16="http://schemas.microsoft.com/office/drawing/2014/main" id="{405A455A-08A8-8FBC-0E91-5F140A17961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6940" y="4582481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27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21" grpId="0" animBg="1"/>
      <p:bldP spid="22" grpId="0" animBg="1"/>
      <p:bldP spid="23" grpId="0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733" y="4299850"/>
            <a:ext cx="3749839" cy="2583551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E799FA5D-EA1D-1855-79AA-1E1B0151D891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87AF8FC5-98C4-0524-6B8C-70CAA7D01661}"/>
              </a:ext>
            </a:extLst>
          </p:cNvPr>
          <p:cNvSpPr txBox="1"/>
          <p:nvPr/>
        </p:nvSpPr>
        <p:spPr>
          <a:xfrm>
            <a:off x="584169" y="434701"/>
            <a:ext cx="9070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5: 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u tư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ây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B10369DD-32AA-9ED4-3B0E-F79B69408372}"/>
              </a:ext>
            </a:extLst>
          </p:cNvPr>
          <p:cNvSpPr/>
          <p:nvPr/>
        </p:nvSpPr>
        <p:spPr>
          <a:xfrm>
            <a:off x="6021456" y="2153234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B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Ẩ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dụ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C2535C44-4362-9894-1915-0F39E9F644D7}"/>
              </a:ext>
            </a:extLst>
          </p:cNvPr>
          <p:cNvSpPr/>
          <p:nvPr/>
        </p:nvSpPr>
        <p:spPr>
          <a:xfrm>
            <a:off x="462249" y="3393605"/>
            <a:ext cx="52456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ơ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ữ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Rectangle 42">
            <a:extLst>
              <a:ext uri="{FF2B5EF4-FFF2-40B4-BE49-F238E27FC236}">
                <a16:creationId xmlns:a16="http://schemas.microsoft.com/office/drawing/2014/main" id="{4060D9EE-0929-ECD9-D403-AF86E4E045DC}"/>
              </a:ext>
            </a:extLst>
          </p:cNvPr>
          <p:cNvSpPr/>
          <p:nvPr/>
        </p:nvSpPr>
        <p:spPr>
          <a:xfrm>
            <a:off x="462249" y="2154074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So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sánh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Rectangle 43">
            <a:extLst>
              <a:ext uri="{FF2B5EF4-FFF2-40B4-BE49-F238E27FC236}">
                <a16:creationId xmlns:a16="http://schemas.microsoft.com/office/drawing/2014/main" id="{BA1893B1-0F47-DA6A-0637-5C5E7487976A}"/>
              </a:ext>
            </a:extLst>
          </p:cNvPr>
          <p:cNvSpPr/>
          <p:nvPr/>
        </p:nvSpPr>
        <p:spPr>
          <a:xfrm>
            <a:off x="6021456" y="3400843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hóa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3" name="Picture 46">
            <a:extLst>
              <a:ext uri="{FF2B5EF4-FFF2-40B4-BE49-F238E27FC236}">
                <a16:creationId xmlns:a16="http://schemas.microsoft.com/office/drawing/2014/main" id="{CE776023-47F5-470B-2FA5-72B17B407797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882369" y="2121424"/>
            <a:ext cx="885137" cy="708059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7949892A-6D6F-2C39-F393-908D0FBC590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903361" y="2228040"/>
            <a:ext cx="804536" cy="704088"/>
          </a:xfrm>
          <a:prstGeom prst="rect">
            <a:avLst/>
          </a:prstGeom>
        </p:spPr>
      </p:pic>
      <p:pic>
        <p:nvPicPr>
          <p:cNvPr id="15" name="Picture 48">
            <a:extLst>
              <a:ext uri="{FF2B5EF4-FFF2-40B4-BE49-F238E27FC236}">
                <a16:creationId xmlns:a16="http://schemas.microsoft.com/office/drawing/2014/main" id="{64AFFBF3-0E49-8D1B-A7A0-A126BF9BAE7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8350" y="3425414"/>
            <a:ext cx="804742" cy="707197"/>
          </a:xfrm>
          <a:prstGeom prst="rect">
            <a:avLst/>
          </a:prstGeom>
        </p:spPr>
      </p:pic>
      <p:pic>
        <p:nvPicPr>
          <p:cNvPr id="16" name="Picture 52">
            <a:extLst>
              <a:ext uri="{FF2B5EF4-FFF2-40B4-BE49-F238E27FC236}">
                <a16:creationId xmlns:a16="http://schemas.microsoft.com/office/drawing/2014/main" id="{523C5934-88EE-33C1-7874-2456E785A53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361" y="3400843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533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 animBg="1"/>
      <p:bldP spid="10" grpId="0" animBg="1"/>
      <p:bldP spid="11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733" y="4299850"/>
            <a:ext cx="3749839" cy="2583551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64C65A96-B874-9E1A-B72E-CBEE3C431A1D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A8CDA1E2-54E4-8C4B-2E7B-2DA2BB21A9F4}"/>
              </a:ext>
            </a:extLst>
          </p:cNvPr>
          <p:cNvSpPr txBox="1"/>
          <p:nvPr/>
        </p:nvSpPr>
        <p:spPr>
          <a:xfrm>
            <a:off x="584169" y="434701"/>
            <a:ext cx="9070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6: 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ông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ên ki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47FF922A-9055-2AFE-A297-CDB9AA057AD7}"/>
              </a:ext>
            </a:extLst>
          </p:cNvPr>
          <p:cNvSpPr/>
          <p:nvPr/>
        </p:nvSpPr>
        <p:spPr>
          <a:xfrm>
            <a:off x="584169" y="2191451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Siê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năng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C130A4D9-1CAB-A90F-AEE5-469EBDE6330D}"/>
              </a:ext>
            </a:extLst>
          </p:cNvPr>
          <p:cNvSpPr/>
          <p:nvPr/>
        </p:nvSpPr>
        <p:spPr>
          <a:xfrm>
            <a:off x="6248875" y="21498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hực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Rectangle 42">
            <a:extLst>
              <a:ext uri="{FF2B5EF4-FFF2-40B4-BE49-F238E27FC236}">
                <a16:creationId xmlns:a16="http://schemas.microsoft.com/office/drawing/2014/main" id="{20DD503C-19EA-7BAB-E0A8-AF119C216DF3}"/>
              </a:ext>
            </a:extLst>
          </p:cNvPr>
          <p:cNvSpPr/>
          <p:nvPr/>
        </p:nvSpPr>
        <p:spPr>
          <a:xfrm>
            <a:off x="581490" y="3256087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Dũ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ảm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Rectangle 43">
            <a:extLst>
              <a:ext uri="{FF2B5EF4-FFF2-40B4-BE49-F238E27FC236}">
                <a16:creationId xmlns:a16="http://schemas.microsoft.com/office/drawing/2014/main" id="{E7924025-68BC-9E4D-DA75-82195AF5DDE0}"/>
              </a:ext>
            </a:extLst>
          </p:cNvPr>
          <p:cNvSpPr/>
          <p:nvPr/>
        </p:nvSpPr>
        <p:spPr>
          <a:xfrm>
            <a:off x="6248875" y="32364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Khiê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nhường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3" name="Picture 46">
            <a:extLst>
              <a:ext uri="{FF2B5EF4-FFF2-40B4-BE49-F238E27FC236}">
                <a16:creationId xmlns:a16="http://schemas.microsoft.com/office/drawing/2014/main" id="{FAB6F06D-5195-F1EF-430B-C53A6F477F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058546" y="2149827"/>
            <a:ext cx="885137" cy="708059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C54474C4-4AAA-03EE-84D9-C15B86134516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667806" y="4040199"/>
            <a:ext cx="804536" cy="704088"/>
          </a:xfrm>
          <a:prstGeom prst="rect">
            <a:avLst/>
          </a:prstGeom>
        </p:spPr>
      </p:pic>
      <p:pic>
        <p:nvPicPr>
          <p:cNvPr id="15" name="Picture 48">
            <a:extLst>
              <a:ext uri="{FF2B5EF4-FFF2-40B4-BE49-F238E27FC236}">
                <a16:creationId xmlns:a16="http://schemas.microsoft.com/office/drawing/2014/main" id="{4F675561-CC39-65F3-0B9F-123BE6D9708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998" y="3268259"/>
            <a:ext cx="804742" cy="707197"/>
          </a:xfrm>
          <a:prstGeom prst="rect">
            <a:avLst/>
          </a:prstGeom>
        </p:spPr>
      </p:pic>
      <p:pic>
        <p:nvPicPr>
          <p:cNvPr id="16" name="Picture 52">
            <a:extLst>
              <a:ext uri="{FF2B5EF4-FFF2-40B4-BE49-F238E27FC236}">
                <a16:creationId xmlns:a16="http://schemas.microsoft.com/office/drawing/2014/main" id="{8C64043B-EDC8-41AA-D906-28B6D0F5464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5619" y="2134702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90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 animBg="1"/>
      <p:bldP spid="10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845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1233923" y="1093819"/>
            <a:ext cx="9964164" cy="1384996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1459401" y="1063041"/>
            <a:ext cx="949867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-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ớ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9EA292C-51B3-3033-DBA3-4092EB95EA17}"/>
              </a:ext>
            </a:extLst>
          </p:cNvPr>
          <p:cNvSpPr txBox="1"/>
          <p:nvPr/>
        </p:nvSpPr>
        <p:spPr>
          <a:xfrm>
            <a:off x="2517593" y="2655638"/>
            <a:ext cx="8845517" cy="3108543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453390" algn="l"/>
              </a:tabLst>
            </a:pP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45339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i?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con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con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ầy-trò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ị-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..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45339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.. 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-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Nộ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du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trò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họ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ngh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khuy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nhủ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,..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845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64F8255-A433-72E1-85B1-B0B5DF513265}"/>
              </a:ext>
            </a:extLst>
          </p:cNvPr>
          <p:cNvSpPr txBox="1"/>
          <p:nvPr/>
        </p:nvSpPr>
        <p:spPr>
          <a:xfrm>
            <a:off x="543339" y="1020418"/>
            <a:ext cx="11330609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VIẾT THAM KHẢO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h. Sau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ừ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!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21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752A079-7D05-D3EF-9C1F-042AB4B0C155}"/>
              </a:ext>
            </a:extLst>
          </p:cNvPr>
          <p:cNvSpPr txBox="1"/>
          <p:nvPr/>
        </p:nvSpPr>
        <p:spPr>
          <a:xfrm>
            <a:off x="1555207" y="1533780"/>
            <a:ext cx="9081586" cy="3915966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GỢI Ý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VD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61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956534" y="1385341"/>
            <a:ext cx="9236576" cy="1736646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4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oàn thiện các nội dung đã học trong bài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soạn bài: Viết bài văn phân tích đặc điểm nhân vật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DC4A7B93-9F2A-6026-CE82-6648C5A34F1F}"/>
              </a:ext>
            </a:extLst>
          </p:cNvPr>
          <p:cNvGrpSpPr/>
          <p:nvPr/>
        </p:nvGrpSpPr>
        <p:grpSpPr>
          <a:xfrm>
            <a:off x="2467369" y="259541"/>
            <a:ext cx="8109383" cy="1384311"/>
            <a:chOff x="6836650" y="2210351"/>
            <a:chExt cx="4334754" cy="1384311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F4682B3E-87D1-39C3-2848-55A2DEE4D5F8}"/>
                </a:ext>
              </a:extLst>
            </p:cNvPr>
            <p:cNvGrpSpPr/>
            <p:nvPr/>
          </p:nvGrpSpPr>
          <p:grpSpPr>
            <a:xfrm>
              <a:off x="6836650" y="2210351"/>
              <a:ext cx="4334754" cy="1384311"/>
              <a:chOff x="6866649" y="2145894"/>
              <a:chExt cx="4334754" cy="1384311"/>
            </a:xfrm>
          </p:grpSpPr>
          <p:sp>
            <p:nvSpPr>
              <p:cNvPr id="5" name="Hình chữ nhật: Góc Tròn 4">
                <a:extLst>
                  <a:ext uri="{FF2B5EF4-FFF2-40B4-BE49-F238E27FC236}">
                    <a16:creationId xmlns:a16="http://schemas.microsoft.com/office/drawing/2014/main" id="{464C0942-0EC0-F552-A067-233D3FB28D38}"/>
                  </a:ext>
                </a:extLst>
              </p:cNvPr>
              <p:cNvSpPr/>
              <p:nvPr/>
            </p:nvSpPr>
            <p:spPr>
              <a:xfrm>
                <a:off x="6866649" y="2145894"/>
                <a:ext cx="4308476" cy="892746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Lưu đồ: Đường kết nối 5">
                <a:extLst>
                  <a:ext uri="{FF2B5EF4-FFF2-40B4-BE49-F238E27FC236}">
                    <a16:creationId xmlns:a16="http://schemas.microsoft.com/office/drawing/2014/main" id="{D762485A-464C-1498-E485-15B410C75047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493659" cy="79854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4EB735B-D73E-4BE2-B6AB-6C7451045335}"/>
                  </a:ext>
                </a:extLst>
              </p:cNvPr>
              <p:cNvSpPr txBox="1"/>
              <p:nvPr/>
            </p:nvSpPr>
            <p:spPr>
              <a:xfrm flipH="1">
                <a:off x="7507837" y="2268321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D786F719-52A2-D5CD-1B42-D2B5E6652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848" y="2362156"/>
              <a:ext cx="439490" cy="589137"/>
            </a:xfrm>
            <a:prstGeom prst="rect">
              <a:avLst/>
            </a:prstGeom>
          </p:spPr>
        </p:pic>
      </p:grp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2C3B376-FE15-502B-6813-5558971869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59" y="719617"/>
            <a:ext cx="5625823" cy="495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7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6167718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Tìm hiểu chung về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C9851229-D0A8-CE24-533B-74C4809AB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470" y="1499031"/>
            <a:ext cx="8119514" cy="1055608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Ráng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ỡ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gà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rá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và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ỡ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Rá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ỡ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ã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1" y="774169"/>
            <a:ext cx="616771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4470DC7D-1F5A-A1AC-E0D7-E9D388647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470" y="2861928"/>
            <a:ext cx="3090314" cy="57888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ì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ị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CACE879E-9F6F-72E2-BF39-5D8F2EACD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686" y="3748099"/>
            <a:ext cx="5749623" cy="57888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ục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à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ừ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ơ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xố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0B1D40B0-3B20-9B34-19AF-56442C4F5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470" y="4634271"/>
            <a:ext cx="7772042" cy="57888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hạng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vạng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ờ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</a:t>
            </a:r>
            <a:r>
              <a:rPr 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ặt</a:t>
            </a:r>
            <a:r>
              <a:rPr 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rời</a:t>
            </a:r>
            <a:r>
              <a:rPr lang="en-US" sz="28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lặ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96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6167718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Tìm hiểu chung về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1" y="774169"/>
            <a:ext cx="616771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AEED1EC-A6F1-FB42-21B8-D885D9A146A4}"/>
              </a:ext>
            </a:extLst>
          </p:cNvPr>
          <p:cNvSpPr txBox="1"/>
          <p:nvPr/>
        </p:nvSpPr>
        <p:spPr>
          <a:xfrm>
            <a:off x="2391413" y="2090434"/>
            <a:ext cx="9606145" cy="1532334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7AA6222-6F89-771E-6870-818B2DA50A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23070" y="1694978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504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6167718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. Tìm hiểu chung về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1" y="774169"/>
            <a:ext cx="616771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ủ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Bảng 5">
            <a:extLst>
              <a:ext uri="{FF2B5EF4-FFF2-40B4-BE49-F238E27FC236}">
                <a16:creationId xmlns:a16="http://schemas.microsoft.com/office/drawing/2014/main" id="{8C7943A2-FE29-C7FC-46DC-626C995B7E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548189"/>
              </p:ext>
            </p:extLst>
          </p:nvPr>
        </p:nvGraphicFramePr>
        <p:xfrm>
          <a:off x="838200" y="2102336"/>
          <a:ext cx="10515600" cy="26374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68153">
                  <a:extLst>
                    <a:ext uri="{9D8B030D-6E8A-4147-A177-3AD203B41FA5}">
                      <a16:colId xmlns:a16="http://schemas.microsoft.com/office/drawing/2014/main" val="811928394"/>
                    </a:ext>
                  </a:extLst>
                </a:gridCol>
                <a:gridCol w="5347447">
                  <a:extLst>
                    <a:ext uri="{9D8B030D-6E8A-4147-A177-3AD203B41FA5}">
                      <a16:colId xmlns:a16="http://schemas.microsoft.com/office/drawing/2014/main" val="1842508646"/>
                    </a:ext>
                  </a:extLst>
                </a:gridCol>
              </a:tblGrid>
              <a:tr h="4729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45469"/>
                  </a:ext>
                </a:extLst>
              </a:tr>
              <a:tr h="2210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,2,3,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&gt;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nh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,6,7,8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&gt;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ă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y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â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ức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4871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53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4DB55A-2DA2-5CA2-3340-2362616C1987}"/>
              </a:ext>
            </a:extLst>
          </p:cNvPr>
          <p:cNvSpPr txBox="1"/>
          <p:nvPr/>
        </p:nvSpPr>
        <p:spPr>
          <a:xfrm>
            <a:off x="2286000" y="1922144"/>
            <a:ext cx="9556001" cy="2485787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HT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B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707481C4-1DB5-F24C-1115-D9F2661BF1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400" y="4558649"/>
            <a:ext cx="1810871" cy="177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61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</TotalTime>
  <Words>3179</Words>
  <Application>Microsoft Office PowerPoint</Application>
  <PresentationFormat>Widescreen</PresentationFormat>
  <Paragraphs>229</Paragraphs>
  <Slides>40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6" baseType="lpstr">
      <vt:lpstr>Arial</vt:lpstr>
      <vt:lpstr>Broadway</vt:lpstr>
      <vt:lpstr>Calibri</vt:lpstr>
      <vt:lpstr>Calibri Light</vt:lpstr>
      <vt:lpstr>Cambria Math</vt:lpstr>
      <vt:lpstr>Cooper Black</vt:lpstr>
      <vt:lpstr>Microsoft Sans Serif</vt:lpstr>
      <vt:lpstr>Modern Love</vt:lpstr>
      <vt:lpstr>MS Mincho</vt:lpstr>
      <vt:lpstr>MV Boli</vt:lpstr>
      <vt:lpstr>Segoe UI Semibold</vt:lpstr>
      <vt:lpstr>Tahoma</vt:lpstr>
      <vt:lpstr>Times New Roman</vt:lpstr>
      <vt:lpstr>Wingdings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Hồng Duyên</cp:lastModifiedBy>
  <cp:revision>86</cp:revision>
  <dcterms:created xsi:type="dcterms:W3CDTF">2022-12-01T05:19:40Z</dcterms:created>
  <dcterms:modified xsi:type="dcterms:W3CDTF">2023-02-12T14:16:18Z</dcterms:modified>
</cp:coreProperties>
</file>